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B1C7C" w:rsidRDefault="008B1C7C" w:rsidP="008B1C7C">
      <w:pPr>
        <w:tabs>
          <w:tab w:val="left" w:pos="1756"/>
        </w:tabs>
      </w:pPr>
      <w:r>
        <w:tab/>
      </w:r>
    </w:p>
    <w:p w:rsidR="008B1C7C" w:rsidRDefault="008B1C7C" w:rsidP="008B1C7C"/>
    <w:p w:rsidR="008B1C7C" w:rsidRDefault="006A54D1" w:rsidP="008B1C7C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138FE9" wp14:editId="7E84E7CF">
                <wp:simplePos x="0" y="0"/>
                <wp:positionH relativeFrom="column">
                  <wp:posOffset>3467100</wp:posOffset>
                </wp:positionH>
                <wp:positionV relativeFrom="paragraph">
                  <wp:posOffset>90170</wp:posOffset>
                </wp:positionV>
                <wp:extent cx="3757930" cy="971550"/>
                <wp:effectExtent l="0" t="0" r="1397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57930" cy="9715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E46A2E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 w:rsidR="00265E9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7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8B1C7C" w:rsidRPr="00DB3497" w:rsidRDefault="00E46A2E" w:rsidP="00E46A2E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Comparer :</w:t>
                            </w:r>
                          </w:p>
                          <w:p w:rsidR="008B1C7C" w:rsidRPr="00DB3497" w:rsidRDefault="00E46A2E" w:rsidP="00E46A2E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         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2775" w:dyaOrig="61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8.75pt;height:31pt" o:ole="">
                                  <v:imagedata r:id="rId6" o:title=""/>
                                </v:shape>
                                <o:OLEObject Type="Embed" ProgID="Equation.DSMT4" ShapeID="_x0000_i1026" DrawAspect="Content" ObjectID="_1710588226" r:id="rId7"/>
                              </w:object>
                            </w:r>
                          </w:p>
                          <w:p w:rsidR="008B1C7C" w:rsidRPr="00DB3497" w:rsidRDefault="008B1C7C" w:rsidP="008B1C7C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B1C7C" w:rsidRPr="00DB3497" w:rsidRDefault="008B1C7C" w:rsidP="008B1C7C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8B1C7C" w:rsidRPr="0008539C" w:rsidRDefault="008B1C7C" w:rsidP="008B1C7C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9138FE9" id="Rectangle 2" o:spid="_x0000_s1026" style="position:absolute;margin-left:273pt;margin-top:7.1pt;width:295.9pt;height:76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" fillcolor="window" strokecolor="windowText" strokeweight="1.5pt">
                <v:textbox>
                  <w:txbxContent>
                    <w:p w:rsidR="008B1C7C" w:rsidRPr="005F022B" w:rsidRDefault="008B1C7C" w:rsidP="00E46A2E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 w:rsidR="00265E90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7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8B1C7C" w:rsidRPr="00DB3497" w:rsidRDefault="00E46A2E" w:rsidP="00E46A2E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Comparer :</w:t>
                      </w:r>
                    </w:p>
                    <w:p w:rsidR="008B1C7C" w:rsidRPr="00DB3497" w:rsidRDefault="00E46A2E" w:rsidP="00E46A2E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         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2775" w:dyaOrig="615">
                          <v:shape id="_x0000_i1026" type="#_x0000_t75" style="width:138.75pt;height:31pt" o:ole="">
                            <v:imagedata r:id="rId6" o:title=""/>
                          </v:shape>
                          <o:OLEObject Type="Embed" ProgID="Equation.DSMT4" ShapeID="_x0000_i1026" DrawAspect="Content" ObjectID="_1710588226" r:id="rId8"/>
                        </w:object>
                      </w:r>
                    </w:p>
                    <w:p w:rsidR="008B1C7C" w:rsidRPr="00DB3497" w:rsidRDefault="008B1C7C" w:rsidP="008B1C7C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B1C7C" w:rsidRPr="00DB3497" w:rsidRDefault="008B1C7C" w:rsidP="008B1C7C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8B1C7C" w:rsidRPr="0008539C" w:rsidRDefault="008B1C7C" w:rsidP="008B1C7C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26C3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BBDEE4E" wp14:editId="506BF4C9">
                <wp:simplePos x="0" y="0"/>
                <wp:positionH relativeFrom="column">
                  <wp:posOffset>-361950</wp:posOffset>
                </wp:positionH>
                <wp:positionV relativeFrom="paragraph">
                  <wp:posOffset>90170</wp:posOffset>
                </wp:positionV>
                <wp:extent cx="3790950" cy="1143000"/>
                <wp:effectExtent l="0" t="0" r="19050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1143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8B1C7C">
                            <w:pPr>
                              <w:shd w:val="clear" w:color="auto" w:fill="DEEAF6" w:themeFill="accent1" w:themeFillTint="33"/>
                              <w:spacing w:after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: </w:t>
                            </w:r>
                          </w:p>
                          <w:p w:rsidR="00226C3A" w:rsidRDefault="008B1C7C" w:rsidP="00226C3A">
                            <w:pPr>
                              <w:pStyle w:val="Titre3"/>
                              <w:shd w:val="clear" w:color="auto" w:fill="FFFFFF"/>
                              <w:spacing w:before="0" w:line="240" w:lineRule="auto"/>
                              <w:rPr>
                                <w:rFonts w:ascii="Comic Sans MS" w:hAnsi="Comic Sans MS"/>
                                <w:color w:val="auto"/>
                                <w:sz w:val="22"/>
                                <w:szCs w:val="22"/>
                                <w:lang w:val="fr-MC"/>
                              </w:rPr>
                            </w:pPr>
                            <w:r w:rsidRPr="00854ED1">
                              <w:rPr>
                                <w:rFonts w:ascii="Comic Sans MS" w:hAnsi="Comic Sans MS"/>
                                <w:color w:val="auto"/>
                                <w:sz w:val="22"/>
                                <w:szCs w:val="22"/>
                                <w:lang w:val="fr-MC"/>
                              </w:rPr>
                              <w:t xml:space="preserve">   </w:t>
                            </w:r>
                          </w:p>
                          <w:p w:rsidR="008B1C7C" w:rsidRDefault="008B1C7C" w:rsidP="00226C3A">
                            <w:pPr>
                              <w:pStyle w:val="Titre3"/>
                              <w:shd w:val="clear" w:color="auto" w:fill="FFFFFF"/>
                              <w:spacing w:before="0" w:line="240" w:lineRule="auto"/>
                            </w:pPr>
                            <w:r>
                              <w:rPr>
                                <w:rFonts w:ascii="Comic Sans MS" w:hAnsi="Comic Sans MS"/>
                                <w:color w:val="auto"/>
                                <w:sz w:val="22"/>
                                <w:szCs w:val="22"/>
                                <w:lang w:val="fr-MC"/>
                              </w:rPr>
                              <w:t xml:space="preserve"> Compléter en mettant  </w:t>
                            </w:r>
                            <w:r w:rsidR="001A776C" w:rsidRPr="002B0F3B">
                              <w:rPr>
                                <w:noProof/>
                                <w:position w:val="-6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6"/>
                              </w:rPr>
                              <w:object w:dxaOrig="900" w:dyaOrig="240">
                                <v:shape id="_x0000_i1028" type="#_x0000_t75" style="width:45.05pt;height:12.3pt" o:ole="">
                                  <v:imagedata r:id="rId9" o:title=""/>
                                </v:shape>
                                <o:OLEObject Type="Embed" ProgID="Equation.DSMT4" ShapeID="_x0000_i1028" DrawAspect="Content" ObjectID="_1710588227" r:id="rId10"/>
                              </w:object>
                            </w:r>
                            <w:r>
                              <w:t>:</w:t>
                            </w:r>
                          </w:p>
                          <w:p w:rsidR="008B1C7C" w:rsidRPr="00854ED1" w:rsidRDefault="008B1C7C" w:rsidP="008B1C7C">
                            <w:pPr>
                              <w:pStyle w:val="Titre3"/>
                              <w:shd w:val="clear" w:color="auto" w:fill="FFFFFF"/>
                              <w:spacing w:before="0" w:line="276" w:lineRule="auto"/>
                              <w:rPr>
                                <w:rFonts w:ascii="Comic Sans MS" w:eastAsia="Times New Roman" w:hAnsi="Comic Sans MS" w:cs="Times New Roman"/>
                                <w:color w:val="auto"/>
                                <w:sz w:val="22"/>
                                <w:szCs w:val="22"/>
                              </w:rPr>
                            </w:pPr>
                            <w:r w:rsidRPr="00854ED1">
                              <w:rPr>
                                <w:rFonts w:ascii="Comic Sans MS" w:hAnsi="Comic Sans MS"/>
                                <w:color w:val="auto"/>
                                <w:sz w:val="20"/>
                                <w:szCs w:val="20"/>
                              </w:rPr>
                              <w:t xml:space="preserve">  </w:t>
                            </w:r>
                            <w:r>
                              <w:rPr>
                                <w:rFonts w:ascii="Comic Sans MS" w:hAnsi="Comic Sans MS"/>
                                <w:color w:val="auto"/>
                                <w:sz w:val="20"/>
                                <w:szCs w:val="20"/>
                              </w:rPr>
                              <w:t xml:space="preserve">      </w:t>
                            </w:r>
                            <w:r w:rsidRPr="00854ED1">
                              <w:rPr>
                                <w:rFonts w:ascii="Comic Sans MS" w:hAnsi="Comic Sans MS"/>
                                <w:color w:val="auto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4140" w:dyaOrig="615">
                                <v:shape id="_x0000_i1030" type="#_x0000_t75" style="width:207.2pt;height:31pt" o:ole="">
                                  <v:imagedata r:id="rId11" o:title=""/>
                                </v:shape>
                                <o:OLEObject Type="Embed" ProgID="Equation.DSMT4" ShapeID="_x0000_i1030" DrawAspect="Content" ObjectID="_1710588228" r:id="rId12"/>
                              </w:object>
                            </w:r>
                          </w:p>
                          <w:p w:rsidR="008B1C7C" w:rsidRPr="00B30D87" w:rsidRDefault="008B1C7C" w:rsidP="008B1C7C">
                            <w:pPr>
                              <w:spacing w:line="276" w:lineRule="auto"/>
                              <w:rPr>
                                <w:lang w:val="fr-MC"/>
                              </w:rPr>
                            </w:pPr>
                            <w:r>
                              <w:t xml:space="preserve">  </w:t>
                            </w: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BBDEE4E" id="Rectangle 5" o:spid="_x0000_s1027" style="position:absolute;margin-left:-28.5pt;margin-top:7.1pt;width:298.5pt;height:9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" fillcolor="window" strokecolor="windowText" strokeweight="1.5pt">
                <v:textbox>
                  <w:txbxContent>
                    <w:p w:rsidR="008B1C7C" w:rsidRPr="005F022B" w:rsidRDefault="008B1C7C" w:rsidP="008B1C7C">
                      <w:pPr>
                        <w:shd w:val="clear" w:color="auto" w:fill="DEEAF6" w:themeFill="accent1" w:themeFillTint="33"/>
                        <w:spacing w:after="0" w:line="276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: </w:t>
                      </w:r>
                    </w:p>
                    <w:p w:rsidR="00226C3A" w:rsidRDefault="008B1C7C" w:rsidP="00226C3A">
                      <w:pPr>
                        <w:pStyle w:val="Titre3"/>
                        <w:shd w:val="clear" w:color="auto" w:fill="FFFFFF"/>
                        <w:spacing w:before="0" w:line="240" w:lineRule="auto"/>
                        <w:rPr>
                          <w:rFonts w:ascii="Comic Sans MS" w:hAnsi="Comic Sans MS"/>
                          <w:color w:val="auto"/>
                          <w:sz w:val="22"/>
                          <w:szCs w:val="22"/>
                          <w:lang w:val="fr-MC"/>
                        </w:rPr>
                      </w:pPr>
                      <w:r w:rsidRPr="00854ED1">
                        <w:rPr>
                          <w:rFonts w:ascii="Comic Sans MS" w:hAnsi="Comic Sans MS"/>
                          <w:color w:val="auto"/>
                          <w:sz w:val="22"/>
                          <w:szCs w:val="22"/>
                          <w:lang w:val="fr-MC"/>
                        </w:rPr>
                        <w:t xml:space="preserve">   </w:t>
                      </w:r>
                    </w:p>
                    <w:p w:rsidR="008B1C7C" w:rsidRDefault="008B1C7C" w:rsidP="00226C3A">
                      <w:pPr>
                        <w:pStyle w:val="Titre3"/>
                        <w:shd w:val="clear" w:color="auto" w:fill="FFFFFF"/>
                        <w:spacing w:before="0" w:line="240" w:lineRule="auto"/>
                      </w:pPr>
                      <w:r>
                        <w:rPr>
                          <w:rFonts w:ascii="Comic Sans MS" w:hAnsi="Comic Sans MS"/>
                          <w:color w:val="auto"/>
                          <w:sz w:val="22"/>
                          <w:szCs w:val="22"/>
                          <w:lang w:val="fr-MC"/>
                        </w:rPr>
                        <w:t xml:space="preserve"> Compléter en mettant  </w:t>
                      </w:r>
                      <w:r w:rsidR="001A776C" w:rsidRPr="002B0F3B">
                        <w:rPr>
                          <w:noProof/>
                          <w:position w:val="-6"/>
                        </w:rPr>
                      </w:r>
                      <w:r w:rsidR="001A776C" w:rsidRPr="002B0F3B">
                        <w:rPr>
                          <w:noProof/>
                          <w:position w:val="-6"/>
                        </w:rPr>
                        <w:object w:dxaOrig="900" w:dyaOrig="240">
                          <v:shape id="_x0000_i1028" type="#_x0000_t75" style="width:45.05pt;height:12.3pt" o:ole="">
                            <v:imagedata r:id="rId9" o:title=""/>
                          </v:shape>
                          <o:OLEObject Type="Embed" ProgID="Equation.DSMT4" ShapeID="_x0000_i1028" DrawAspect="Content" ObjectID="_1710588227" r:id="rId13"/>
                        </w:object>
                      </w:r>
                      <w:r>
                        <w:t>:</w:t>
                      </w:r>
                    </w:p>
                    <w:p w:rsidR="008B1C7C" w:rsidRPr="00854ED1" w:rsidRDefault="008B1C7C" w:rsidP="008B1C7C">
                      <w:pPr>
                        <w:pStyle w:val="Titre3"/>
                        <w:shd w:val="clear" w:color="auto" w:fill="FFFFFF"/>
                        <w:spacing w:before="0" w:line="276" w:lineRule="auto"/>
                        <w:rPr>
                          <w:rFonts w:ascii="Comic Sans MS" w:eastAsia="Times New Roman" w:hAnsi="Comic Sans MS" w:cs="Times New Roman"/>
                          <w:color w:val="auto"/>
                          <w:sz w:val="22"/>
                          <w:szCs w:val="22"/>
                        </w:rPr>
                      </w:pPr>
                      <w:r w:rsidRPr="00854ED1">
                        <w:rPr>
                          <w:rFonts w:ascii="Comic Sans MS" w:hAnsi="Comic Sans MS"/>
                          <w:color w:val="auto"/>
                          <w:sz w:val="20"/>
                          <w:szCs w:val="20"/>
                        </w:rPr>
                        <w:t xml:space="preserve">  </w:t>
                      </w:r>
                      <w:r>
                        <w:rPr>
                          <w:rFonts w:ascii="Comic Sans MS" w:hAnsi="Comic Sans MS"/>
                          <w:color w:val="auto"/>
                          <w:sz w:val="20"/>
                          <w:szCs w:val="20"/>
                        </w:rPr>
                        <w:t xml:space="preserve">      </w:t>
                      </w:r>
                      <w:r w:rsidRPr="00854ED1">
                        <w:rPr>
                          <w:rFonts w:ascii="Comic Sans MS" w:hAnsi="Comic Sans MS"/>
                          <w:color w:val="auto"/>
                          <w:sz w:val="20"/>
                          <w:szCs w:val="20"/>
                        </w:rPr>
                        <w:t xml:space="preserve">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4140" w:dyaOrig="615">
                          <v:shape id="_x0000_i1030" type="#_x0000_t75" style="width:207.2pt;height:31pt" o:ole="">
                            <v:imagedata r:id="rId11" o:title=""/>
                          </v:shape>
                          <o:OLEObject Type="Embed" ProgID="Equation.DSMT4" ShapeID="_x0000_i1030" DrawAspect="Content" ObjectID="_1710588228" r:id="rId14"/>
                        </w:object>
                      </w:r>
                    </w:p>
                    <w:p w:rsidR="008B1C7C" w:rsidRPr="00B30D87" w:rsidRDefault="008B1C7C" w:rsidP="008B1C7C">
                      <w:pPr>
                        <w:spacing w:line="276" w:lineRule="auto"/>
                        <w:rPr>
                          <w:lang w:val="fr-MC"/>
                        </w:rPr>
                      </w:pPr>
                      <w:r>
                        <w:t xml:space="preserve">  </w:t>
                      </w: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8B1C7C" w:rsidRDefault="008B1C7C" w:rsidP="008B1C7C"/>
    <w:p w:rsidR="008B1C7C" w:rsidRDefault="008B1C7C" w:rsidP="008B1C7C"/>
    <w:p w:rsidR="008B1C7C" w:rsidRDefault="006A54D1" w:rsidP="008B1C7C">
      <w:pPr>
        <w:tabs>
          <w:tab w:val="left" w:pos="609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9AA3AD" wp14:editId="3F8609D3">
                <wp:simplePos x="0" y="0"/>
                <wp:positionH relativeFrom="page">
                  <wp:posOffset>3933825</wp:posOffset>
                </wp:positionH>
                <wp:positionV relativeFrom="paragraph">
                  <wp:posOffset>248920</wp:posOffset>
                </wp:positionV>
                <wp:extent cx="3764280" cy="1209675"/>
                <wp:effectExtent l="0" t="0" r="26670" b="2857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4280" cy="1209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E46A2E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 w:rsidR="00E46A2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8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8B1C7C" w:rsidRPr="00E46A2E" w:rsidRDefault="008B1C7C" w:rsidP="00E46A2E">
                            <w:pPr>
                              <w:pStyle w:val="Paragraphedeliste"/>
                              <w:spacing w:after="0"/>
                              <w:ind w:left="142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E46A2E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="001A776C" w:rsidRPr="00E46A2E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E46A2E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645" w:dyaOrig="285">
                                <v:shape id="_x0000_i1032" type="#_x0000_t75" style="width:32.2pt;height:14.05pt" o:ole="">
                                  <v:imagedata r:id="rId15" o:title=""/>
                                </v:shape>
                                <o:OLEObject Type="Embed" ProgID="Equation.DSMT4" ShapeID="_x0000_i1032" DrawAspect="Content" ObjectID="_1710588229" r:id="rId16"/>
                              </w:object>
                            </w:r>
                            <w:r w:rsidR="00E46A2E" w:rsidRPr="00E46A2E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ont deux nombres rationnels tels que:</w:t>
                            </w:r>
                          </w:p>
                          <w:p w:rsidR="008B1C7C" w:rsidRPr="00E46A2E" w:rsidRDefault="001A776C" w:rsidP="00E46A2E">
                            <w:pPr>
                              <w:spacing w:after="0"/>
                              <w:jc w:val="center"/>
                              <w:rPr>
                                <w:rFonts w:ascii="Comic Sans MS" w:hAnsi="Comic Sans MS"/>
                              </w:rPr>
                            </w:pPr>
                            <w:r w:rsidRPr="00E46A2E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</w:r>
                            <w:r w:rsidR="001A776C" w:rsidRPr="00E46A2E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4200" w:dyaOrig="615">
                                <v:shape id="_x0000_i1034" type="#_x0000_t75" style="width:210.15pt;height:31pt" o:ole="">
                                  <v:imagedata r:id="rId17" o:title=""/>
                                </v:shape>
                                <o:OLEObject Type="Embed" ProgID="Equation.DSMT4" ShapeID="_x0000_i1034" DrawAspect="Content" ObjectID="_1710588230" r:id="rId18"/>
                              </w:object>
                            </w:r>
                          </w:p>
                          <w:p w:rsidR="00E46A2E" w:rsidRPr="00E46A2E" w:rsidRDefault="00E46A2E" w:rsidP="00E46A2E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E46A2E">
                              <w:rPr>
                                <w:rFonts w:ascii="Comic Sans MS" w:hAnsi="Comic Sans MS"/>
                              </w:rPr>
                              <w:t xml:space="preserve">     </w:t>
                            </w:r>
                            <w:r w:rsidRPr="00E46A2E">
                              <w:rPr>
                                <w:rFonts w:ascii="Comic Sans MS" w:hAnsi="Comic Sans MS"/>
                              </w:rPr>
                              <w:t>Comparer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Pr="00E46A2E">
                              <w:rPr>
                                <w:rFonts w:ascii="Comic Sans MS" w:hAnsi="Comic Sans MS"/>
                              </w:rPr>
                              <w:t>:</w:t>
                            </w:r>
                            <w:r w:rsidR="001A776C" w:rsidRPr="00E46A2E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E46A2E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645" w:dyaOrig="285">
                                <v:shape id="_x0000_i1036" type="#_x0000_t75" style="width:32.2pt;height:14.05pt" o:ole="">
                                  <v:imagedata r:id="rId15" o:title=""/>
                                </v:shape>
                                <o:OLEObject Type="Embed" ProgID="Equation.DSMT4" ShapeID="_x0000_i1036" DrawAspect="Content" ObjectID="_1710588231" r:id="rId19"/>
                              </w:object>
                            </w: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9AA3AD" id="Rectangle 18" o:spid="_x0000_s1028" style="position:absolute;margin-left:309.75pt;margin-top:19.6pt;width:296.4pt;height:95.25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" fillcolor="window" strokecolor="windowText" strokeweight="1.5pt">
                <v:textbox>
                  <w:txbxContent>
                    <w:p w:rsidR="008B1C7C" w:rsidRPr="005F022B" w:rsidRDefault="008B1C7C" w:rsidP="00E46A2E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 w:rsidR="00E46A2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8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8B1C7C" w:rsidRPr="00E46A2E" w:rsidRDefault="008B1C7C" w:rsidP="00E46A2E">
                      <w:pPr>
                        <w:pStyle w:val="Paragraphedeliste"/>
                        <w:spacing w:after="0"/>
                        <w:ind w:left="142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E46A2E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="001A776C" w:rsidRPr="00E46A2E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E46A2E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645" w:dyaOrig="285">
                          <v:shape id="_x0000_i1032" type="#_x0000_t75" style="width:32.2pt;height:14.05pt" o:ole="">
                            <v:imagedata r:id="rId15" o:title=""/>
                          </v:shape>
                          <o:OLEObject Type="Embed" ProgID="Equation.DSMT4" ShapeID="_x0000_i1032" DrawAspect="Content" ObjectID="_1710588229" r:id="rId20"/>
                        </w:object>
                      </w:r>
                      <w:r w:rsidR="00E46A2E" w:rsidRPr="00E46A2E">
                        <w:rPr>
                          <w:rFonts w:ascii="Comic Sans MS" w:hAnsi="Comic Sans MS"/>
                          <w:lang w:val="fr-MC"/>
                        </w:rPr>
                        <w:t xml:space="preserve"> sont deux nombres rationnels tels que:</w:t>
                      </w:r>
                    </w:p>
                    <w:p w:rsidR="008B1C7C" w:rsidRPr="00E46A2E" w:rsidRDefault="001A776C" w:rsidP="00E46A2E">
                      <w:pPr>
                        <w:spacing w:after="0"/>
                        <w:jc w:val="center"/>
                        <w:rPr>
                          <w:rFonts w:ascii="Comic Sans MS" w:hAnsi="Comic Sans MS"/>
                        </w:rPr>
                      </w:pPr>
                      <w:r w:rsidRPr="00E46A2E">
                        <w:rPr>
                          <w:rFonts w:ascii="Comic Sans MS" w:hAnsi="Comic Sans MS"/>
                          <w:noProof/>
                          <w:position w:val="-24"/>
                        </w:rPr>
                      </w:r>
                      <w:r w:rsidR="001A776C" w:rsidRPr="00E46A2E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4200" w:dyaOrig="615">
                          <v:shape id="_x0000_i1034" type="#_x0000_t75" style="width:210.15pt;height:31pt" o:ole="">
                            <v:imagedata r:id="rId17" o:title=""/>
                          </v:shape>
                          <o:OLEObject Type="Embed" ProgID="Equation.DSMT4" ShapeID="_x0000_i1034" DrawAspect="Content" ObjectID="_1710588230" r:id="rId21"/>
                        </w:object>
                      </w:r>
                    </w:p>
                    <w:p w:rsidR="00E46A2E" w:rsidRPr="00E46A2E" w:rsidRDefault="00E46A2E" w:rsidP="00E46A2E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E46A2E">
                        <w:rPr>
                          <w:rFonts w:ascii="Comic Sans MS" w:hAnsi="Comic Sans MS"/>
                        </w:rPr>
                        <w:t xml:space="preserve">     </w:t>
                      </w:r>
                      <w:r w:rsidRPr="00E46A2E">
                        <w:rPr>
                          <w:rFonts w:ascii="Comic Sans MS" w:hAnsi="Comic Sans MS"/>
                        </w:rPr>
                        <w:t>Comparer</w:t>
                      </w:r>
                      <w:r>
                        <w:rPr>
                          <w:rFonts w:ascii="Comic Sans MS" w:hAnsi="Comic Sans MS"/>
                        </w:rPr>
                        <w:t xml:space="preserve"> </w:t>
                      </w:r>
                      <w:r w:rsidRPr="00E46A2E">
                        <w:rPr>
                          <w:rFonts w:ascii="Comic Sans MS" w:hAnsi="Comic Sans MS"/>
                        </w:rPr>
                        <w:t>:</w:t>
                      </w:r>
                      <w:r w:rsidR="001A776C" w:rsidRPr="00E46A2E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E46A2E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645" w:dyaOrig="285">
                          <v:shape id="_x0000_i1036" type="#_x0000_t75" style="width:32.2pt;height:14.05pt" o:ole="">
                            <v:imagedata r:id="rId15" o:title=""/>
                          </v:shape>
                          <o:OLEObject Type="Embed" ProgID="Equation.DSMT4" ShapeID="_x0000_i1036" DrawAspect="Content" ObjectID="_1710588231" r:id="rId22"/>
                        </w:object>
                      </w: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8B1C7C" w:rsidRDefault="00226C3A" w:rsidP="008B1C7C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433C5A9" wp14:editId="2132AE5A">
                <wp:simplePos x="0" y="0"/>
                <wp:positionH relativeFrom="margin">
                  <wp:posOffset>-371475</wp:posOffset>
                </wp:positionH>
                <wp:positionV relativeFrom="paragraph">
                  <wp:posOffset>165735</wp:posOffset>
                </wp:positionV>
                <wp:extent cx="3800475" cy="129540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00475" cy="1295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8B1C7C">
                            <w:pPr>
                              <w:shd w:val="clear" w:color="auto" w:fill="DEEAF6" w:themeFill="accent1" w:themeFillTint="33"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2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8B1C7C" w:rsidRPr="008B1C7C" w:rsidRDefault="008B1C7C" w:rsidP="00226C3A">
                            <w:pPr>
                              <w:spacing w:before="240"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A432C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Pr="008B1C7C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Comparer </w:t>
                            </w:r>
                            <w:r w:rsidR="001A776C" w:rsidRPr="008B1C7C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8B1C7C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645" w:dyaOrig="285">
                                <v:shape id="_x0000_i1038" type="#_x0000_t75" style="width:32.2pt;height:14.05pt" o:ole="">
                                  <v:imagedata r:id="rId23" o:title=""/>
                                </v:shape>
                                <o:OLEObject Type="Embed" ProgID="Equation.DSMT4" ShapeID="_x0000_i1038" DrawAspect="Content" ObjectID="_1710588232" r:id="rId24"/>
                              </w:object>
                            </w:r>
                            <w:r w:rsidRPr="008B1C7C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  <w:r w:rsidRPr="008B1C7C">
                              <w:rPr>
                                <w:rFonts w:ascii="Comic Sans MS" w:hAnsi="Comic Sans MS"/>
                              </w:rPr>
                              <w:t>dans chaque cas :</w:t>
                            </w:r>
                          </w:p>
                          <w:p w:rsidR="008B1C7C" w:rsidRPr="00A60429" w:rsidRDefault="008B1C7C" w:rsidP="00A432C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          </w:t>
                            </w:r>
                            <w:r w:rsidR="001A776C" w:rsidRPr="002B0F3B">
                              <w:rPr>
                                <w:noProof/>
                                <w:position w:val="-48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48"/>
                              </w:rPr>
                              <w:object w:dxaOrig="3435" w:dyaOrig="1080">
                                <v:shape id="_x0000_i1040" type="#_x0000_t75" style="width:171.5pt;height:53.85pt" o:ole="">
                                  <v:imagedata r:id="rId25" o:title=""/>
                                </v:shape>
                                <o:OLEObject Type="Embed" ProgID="Equation.DSMT4" ShapeID="_x0000_i1040" DrawAspect="Content" ObjectID="_1710588233" r:id="rId26"/>
                              </w:object>
                            </w:r>
                          </w:p>
                          <w:p w:rsidR="008B1C7C" w:rsidRPr="00B30D87" w:rsidRDefault="008B1C7C" w:rsidP="008B1C7C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33C5A9" id="Rectangle 1" o:spid="_x0000_s1029" style="position:absolute;margin-left:-29.25pt;margin-top:13.05pt;width:299.25pt;height:102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" fillcolor="window" strokecolor="windowText" strokeweight="1.5pt">
                <v:textbox>
                  <w:txbxContent>
                    <w:p w:rsidR="008B1C7C" w:rsidRPr="005F022B" w:rsidRDefault="008B1C7C" w:rsidP="008B1C7C">
                      <w:pPr>
                        <w:shd w:val="clear" w:color="auto" w:fill="DEEAF6" w:themeFill="accent1" w:themeFillTint="33"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2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8B1C7C" w:rsidRPr="008B1C7C" w:rsidRDefault="008B1C7C" w:rsidP="00226C3A">
                      <w:pPr>
                        <w:spacing w:before="240"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A432C0"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Pr="008B1C7C">
                        <w:rPr>
                          <w:rFonts w:ascii="Comic Sans MS" w:hAnsi="Comic Sans MS"/>
                          <w:lang w:val="fr-MC"/>
                        </w:rPr>
                        <w:t xml:space="preserve">Comparer </w:t>
                      </w:r>
                      <w:r w:rsidR="001A776C" w:rsidRPr="008B1C7C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8B1C7C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645" w:dyaOrig="285">
                          <v:shape id="_x0000_i1038" type="#_x0000_t75" style="width:32.2pt;height:14.05pt" o:ole="">
                            <v:imagedata r:id="rId23" o:title=""/>
                          </v:shape>
                          <o:OLEObject Type="Embed" ProgID="Equation.DSMT4" ShapeID="_x0000_i1038" DrawAspect="Content" ObjectID="_1710588232" r:id="rId27"/>
                        </w:object>
                      </w:r>
                      <w:r w:rsidRPr="008B1C7C">
                        <w:rPr>
                          <w:rFonts w:ascii="Comic Sans MS" w:hAnsi="Comic Sans MS"/>
                        </w:rPr>
                        <w:t xml:space="preserve"> </w:t>
                      </w:r>
                      <w:r w:rsidRPr="008B1C7C">
                        <w:rPr>
                          <w:rFonts w:ascii="Comic Sans MS" w:hAnsi="Comic Sans MS"/>
                        </w:rPr>
                        <w:t>dans chaque cas :</w:t>
                      </w:r>
                    </w:p>
                    <w:p w:rsidR="008B1C7C" w:rsidRPr="00A60429" w:rsidRDefault="008B1C7C" w:rsidP="00A432C0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          </w:t>
                      </w:r>
                      <w:r w:rsidR="001A776C" w:rsidRPr="002B0F3B">
                        <w:rPr>
                          <w:noProof/>
                          <w:position w:val="-48"/>
                        </w:rPr>
                      </w:r>
                      <w:r w:rsidR="001A776C" w:rsidRPr="002B0F3B">
                        <w:rPr>
                          <w:noProof/>
                          <w:position w:val="-48"/>
                        </w:rPr>
                        <w:object w:dxaOrig="3435" w:dyaOrig="1080">
                          <v:shape id="_x0000_i1040" type="#_x0000_t75" style="width:171.5pt;height:53.85pt" o:ole="">
                            <v:imagedata r:id="rId25" o:title=""/>
                          </v:shape>
                          <o:OLEObject Type="Embed" ProgID="Equation.DSMT4" ShapeID="_x0000_i1040" DrawAspect="Content" ObjectID="_1710588233" r:id="rId28"/>
                        </w:object>
                      </w:r>
                    </w:p>
                    <w:p w:rsidR="008B1C7C" w:rsidRPr="00B30D87" w:rsidRDefault="008B1C7C" w:rsidP="008B1C7C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8B1C7C" w:rsidRDefault="008B1C7C" w:rsidP="008B1C7C"/>
    <w:p w:rsidR="008B1C7C" w:rsidRPr="00B17FF2" w:rsidRDefault="008B1C7C" w:rsidP="008B1C7C"/>
    <w:p w:rsidR="008B1C7C" w:rsidRPr="00B17FF2" w:rsidRDefault="008B1C7C" w:rsidP="008B1C7C"/>
    <w:p w:rsidR="008B1C7C" w:rsidRPr="00B17FF2" w:rsidRDefault="00E46A2E" w:rsidP="008B1C7C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05770E3" wp14:editId="2592852A">
                <wp:simplePos x="0" y="0"/>
                <wp:positionH relativeFrom="page">
                  <wp:posOffset>3943350</wp:posOffset>
                </wp:positionH>
                <wp:positionV relativeFrom="paragraph">
                  <wp:posOffset>79375</wp:posOffset>
                </wp:positionV>
                <wp:extent cx="3762375" cy="1495425"/>
                <wp:effectExtent l="0" t="0" r="28575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2375" cy="14954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E46A2E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 w:rsidR="00E46A2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9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8B1C7C" w:rsidRDefault="00284004" w:rsidP="00284004">
                            <w:pPr>
                              <w:rPr>
                                <w:lang w:val="fr-MC"/>
                              </w:rPr>
                            </w:pPr>
                            <w:r>
                              <w:rPr>
                                <w:lang w:val="fr-MC"/>
                              </w:rPr>
                              <w:t xml:space="preserve">      Compléter :</w:t>
                            </w:r>
                          </w:p>
                          <w:p w:rsidR="00284004" w:rsidRPr="00AB5F6D" w:rsidRDefault="00284004" w:rsidP="00284004">
                            <w:pPr>
                              <w:rPr>
                                <w:lang w:val="fr-MC"/>
                              </w:rPr>
                            </w:pPr>
                            <w:r>
                              <w:t xml:space="preserve">         </w:t>
                            </w:r>
                            <w:r w:rsidR="001A776C" w:rsidRPr="002B0F3B">
                              <w:rPr>
                                <w:noProof/>
                                <w:position w:val="-6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64"/>
                              </w:rPr>
                              <w:object w:dxaOrig="3900" w:dyaOrig="1395">
                                <v:shape id="_x0000_i1042" type="#_x0000_t75" style="width:194.95pt;height:69.65pt" o:ole="">
                                  <v:imagedata r:id="rId29" o:title=""/>
                                </v:shape>
                                <o:OLEObject Type="Embed" ProgID="Equation.DSMT4" ShapeID="_x0000_i1042" DrawAspect="Content" ObjectID="_1710588234" r:id="rId30"/>
                              </w:object>
                            </w: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5770E3" id="Rectangle 16" o:spid="_x0000_s1030" style="position:absolute;margin-left:310.5pt;margin-top:6.25pt;width:296.25pt;height:117.75pt;z-index:2516684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" fillcolor="window" strokecolor="windowText" strokeweight="1.5pt">
                <v:textbox>
                  <w:txbxContent>
                    <w:p w:rsidR="008B1C7C" w:rsidRPr="005F022B" w:rsidRDefault="008B1C7C" w:rsidP="00E46A2E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 w:rsidR="00E46A2E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9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8B1C7C" w:rsidRDefault="00284004" w:rsidP="00284004">
                      <w:pPr>
                        <w:rPr>
                          <w:lang w:val="fr-MC"/>
                        </w:rPr>
                      </w:pPr>
                      <w:r>
                        <w:rPr>
                          <w:lang w:val="fr-MC"/>
                        </w:rPr>
                        <w:t xml:space="preserve">      Compléter :</w:t>
                      </w:r>
                    </w:p>
                    <w:p w:rsidR="00284004" w:rsidRPr="00AB5F6D" w:rsidRDefault="00284004" w:rsidP="00284004">
                      <w:pPr>
                        <w:rPr>
                          <w:lang w:val="fr-MC"/>
                        </w:rPr>
                      </w:pPr>
                      <w:r>
                        <w:t xml:space="preserve">         </w:t>
                      </w:r>
                      <w:r w:rsidR="001A776C" w:rsidRPr="002B0F3B">
                        <w:rPr>
                          <w:noProof/>
                          <w:position w:val="-64"/>
                        </w:rPr>
                      </w:r>
                      <w:r w:rsidR="001A776C" w:rsidRPr="002B0F3B">
                        <w:rPr>
                          <w:noProof/>
                          <w:position w:val="-64"/>
                        </w:rPr>
                        <w:object w:dxaOrig="3900" w:dyaOrig="1395">
                          <v:shape id="_x0000_i1042" type="#_x0000_t75" style="width:194.95pt;height:69.65pt" o:ole="">
                            <v:imagedata r:id="rId29" o:title=""/>
                          </v:shape>
                          <o:OLEObject Type="Embed" ProgID="Equation.DSMT4" ShapeID="_x0000_i1042" DrawAspect="Content" ObjectID="_1710588234" r:id="rId31"/>
                        </w:object>
                      </w: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8B1C7C" w:rsidRPr="00B17FF2" w:rsidRDefault="00226C3A" w:rsidP="008B1C7C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8133925" wp14:editId="44842BAA">
                <wp:simplePos x="0" y="0"/>
                <wp:positionH relativeFrom="column">
                  <wp:posOffset>-381000</wp:posOffset>
                </wp:positionH>
                <wp:positionV relativeFrom="paragraph">
                  <wp:posOffset>100965</wp:posOffset>
                </wp:positionV>
                <wp:extent cx="3810000" cy="156210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0" cy="15621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8B1C7C">
                            <w:pPr>
                              <w:shd w:val="clear" w:color="auto" w:fill="DEEAF6" w:themeFill="accent1" w:themeFillTint="33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3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8B1C7C" w:rsidRDefault="00A432C0" w:rsidP="00A432C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1- Comparer :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765" w:dyaOrig="615">
                                <v:shape id="_x0000_i1044" type="#_x0000_t75" style="width:38.05pt;height:31pt" o:ole="">
                                  <v:imagedata r:id="rId32" o:title=""/>
                                </v:shape>
                                <o:OLEObject Type="Embed" ProgID="Equation.DSMT4" ShapeID="_x0000_i1044" DrawAspect="Content" ObjectID="_1710588235" r:id="rId33"/>
                              </w:object>
                            </w:r>
                          </w:p>
                          <w:p w:rsidR="00A432C0" w:rsidRDefault="00A432C0" w:rsidP="00A432C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2- Comparer :</w:t>
                            </w:r>
                            <w:r w:rsidRPr="00A432C0">
                              <w:t xml:space="preserve">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1395" w:dyaOrig="615">
                                <v:shape id="_x0000_i1046" type="#_x0000_t75" style="width:69.65pt;height:31pt" o:ole="">
                                  <v:imagedata r:id="rId34" o:title=""/>
                                </v:shape>
                                <o:OLEObject Type="Embed" ProgID="Equation.DSMT4" ShapeID="_x0000_i1046" DrawAspect="Content" ObjectID="_1710588236" r:id="rId35"/>
                              </w:object>
                            </w:r>
                          </w:p>
                          <w:p w:rsidR="00A432C0" w:rsidRPr="00DB3497" w:rsidRDefault="00A432C0" w:rsidP="00A432C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3- Comparer : </w:t>
                            </w:r>
                            <w:r w:rsidR="001A776C" w:rsidRPr="002B0F3B">
                              <w:rPr>
                                <w:noProof/>
                                <w:position w:val="-1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14"/>
                              </w:rPr>
                              <w:object w:dxaOrig="1560" w:dyaOrig="435">
                                <v:shape id="_x0000_i1048" type="#_x0000_t75" style="width:77.85pt;height:21.65pt" o:ole="">
                                  <v:imagedata r:id="rId36" o:title=""/>
                                </v:shape>
                                <o:OLEObject Type="Embed" ProgID="Equation.DSMT4" ShapeID="_x0000_i1048" DrawAspect="Content" ObjectID="_1710588237" r:id="rId37"/>
                              </w:object>
                            </w:r>
                          </w:p>
                          <w:p w:rsidR="008B1C7C" w:rsidRPr="00DB3497" w:rsidRDefault="008B1C7C" w:rsidP="008B1C7C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B1C7C" w:rsidRPr="00DB3497" w:rsidRDefault="008B1C7C" w:rsidP="008B1C7C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B1C7C" w:rsidRPr="00DB3497" w:rsidRDefault="008B1C7C" w:rsidP="008B1C7C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8B1C7C" w:rsidRPr="0008539C" w:rsidRDefault="008B1C7C" w:rsidP="008B1C7C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133925" id="Rectangle 6" o:spid="_x0000_s1031" style="position:absolute;margin-left:-30pt;margin-top:7.95pt;width:300pt;height:12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" fillcolor="window" strokecolor="windowText" strokeweight="1.5pt">
                <v:textbox>
                  <w:txbxContent>
                    <w:p w:rsidR="008B1C7C" w:rsidRPr="005F022B" w:rsidRDefault="008B1C7C" w:rsidP="008B1C7C">
                      <w:pPr>
                        <w:shd w:val="clear" w:color="auto" w:fill="DEEAF6" w:themeFill="accent1" w:themeFillTint="33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3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8B1C7C" w:rsidRDefault="00A432C0" w:rsidP="00A432C0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1- Comparer :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765" w:dyaOrig="615">
                          <v:shape id="_x0000_i1044" type="#_x0000_t75" style="width:38.05pt;height:31pt" o:ole="">
                            <v:imagedata r:id="rId32" o:title=""/>
                          </v:shape>
                          <o:OLEObject Type="Embed" ProgID="Equation.DSMT4" ShapeID="_x0000_i1044" DrawAspect="Content" ObjectID="_1710588235" r:id="rId38"/>
                        </w:object>
                      </w:r>
                    </w:p>
                    <w:p w:rsidR="00A432C0" w:rsidRDefault="00A432C0" w:rsidP="00A432C0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2- Comparer :</w:t>
                      </w:r>
                      <w:r w:rsidRPr="00A432C0">
                        <w:t xml:space="preserve">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1395" w:dyaOrig="615">
                          <v:shape id="_x0000_i1046" type="#_x0000_t75" style="width:69.65pt;height:31pt" o:ole="">
                            <v:imagedata r:id="rId34" o:title=""/>
                          </v:shape>
                          <o:OLEObject Type="Embed" ProgID="Equation.DSMT4" ShapeID="_x0000_i1046" DrawAspect="Content" ObjectID="_1710588236" r:id="rId39"/>
                        </w:object>
                      </w:r>
                    </w:p>
                    <w:p w:rsidR="00A432C0" w:rsidRPr="00DB3497" w:rsidRDefault="00A432C0" w:rsidP="00A432C0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3- Comparer : </w:t>
                      </w:r>
                      <w:r w:rsidR="001A776C" w:rsidRPr="002B0F3B">
                        <w:rPr>
                          <w:noProof/>
                          <w:position w:val="-14"/>
                        </w:rPr>
                      </w:r>
                      <w:r w:rsidR="001A776C" w:rsidRPr="002B0F3B">
                        <w:rPr>
                          <w:noProof/>
                          <w:position w:val="-14"/>
                        </w:rPr>
                        <w:object w:dxaOrig="1560" w:dyaOrig="435">
                          <v:shape id="_x0000_i1048" type="#_x0000_t75" style="width:77.85pt;height:21.65pt" o:ole="">
                            <v:imagedata r:id="rId36" o:title=""/>
                          </v:shape>
                          <o:OLEObject Type="Embed" ProgID="Equation.DSMT4" ShapeID="_x0000_i1048" DrawAspect="Content" ObjectID="_1710588237" r:id="rId40"/>
                        </w:object>
                      </w:r>
                    </w:p>
                    <w:p w:rsidR="008B1C7C" w:rsidRPr="00DB3497" w:rsidRDefault="008B1C7C" w:rsidP="008B1C7C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B1C7C" w:rsidRPr="00DB3497" w:rsidRDefault="008B1C7C" w:rsidP="008B1C7C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B1C7C" w:rsidRPr="00DB3497" w:rsidRDefault="008B1C7C" w:rsidP="008B1C7C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8B1C7C" w:rsidRPr="0008539C" w:rsidRDefault="008B1C7C" w:rsidP="008B1C7C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8B1C7C" w:rsidRPr="00B17FF2" w:rsidRDefault="008B1C7C" w:rsidP="008B1C7C"/>
    <w:p w:rsidR="008B1C7C" w:rsidRPr="00B17FF2" w:rsidRDefault="008B1C7C" w:rsidP="008B1C7C"/>
    <w:p w:rsidR="008B1C7C" w:rsidRPr="00B17FF2" w:rsidRDefault="008B1C7C" w:rsidP="008B1C7C"/>
    <w:p w:rsidR="008B1C7C" w:rsidRDefault="006A54D1" w:rsidP="008B1C7C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122BA62" wp14:editId="5C5546DC">
                <wp:simplePos x="0" y="0"/>
                <wp:positionH relativeFrom="page">
                  <wp:posOffset>3943350</wp:posOffset>
                </wp:positionH>
                <wp:positionV relativeFrom="paragraph">
                  <wp:posOffset>205740</wp:posOffset>
                </wp:positionV>
                <wp:extent cx="3762375" cy="180022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2375" cy="1800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284004" w:rsidP="008B1C7C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0</w:t>
                            </w:r>
                            <w:r w:rsidR="008B1C7C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="008B1C7C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:</w:t>
                            </w:r>
                          </w:p>
                          <w:p w:rsidR="008B1C7C" w:rsidRPr="00F20327" w:rsidRDefault="00F20327" w:rsidP="00F20327">
                            <w:pPr>
                              <w:spacing w:after="0"/>
                              <w:rPr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1-  </w:t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95" w:dyaOrig="225">
                                <v:shape id="_x0000_i1050" type="#_x0000_t75" style="width:9.95pt;height:11.1pt" o:ole="">
                                  <v:imagedata r:id="rId41" o:title=""/>
                                </v:shape>
                                <o:OLEObject Type="Embed" ProgID="Equation.DSMT4" ShapeID="_x0000_i1050" DrawAspect="Content" ObjectID="_1710588238" r:id="rId42"/>
                              </w:object>
                            </w:r>
                            <w:r w:rsidRPr="00F2032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nombre rationnel tel que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 :</w:t>
                            </w:r>
                            <w:r w:rsidRPr="00F20327">
                              <w:rPr>
                                <w:lang w:val="fr-MC"/>
                              </w:rPr>
                              <w:t xml:space="preserve">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1245" w:dyaOrig="615">
                                <v:shape id="_x0000_i1052" type="#_x0000_t75" style="width:62.05pt;height:31pt" o:ole="">
                                  <v:imagedata r:id="rId43" o:title=""/>
                                </v:shape>
                                <o:OLEObject Type="Embed" ProgID="Equation.DSMT4" ShapeID="_x0000_i1052" DrawAspect="Content" ObjectID="_1710588239" r:id="rId44"/>
                              </w:object>
                            </w:r>
                          </w:p>
                          <w:p w:rsidR="00F20327" w:rsidRPr="00F20327" w:rsidRDefault="00F20327" w:rsidP="00F20327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20327">
                              <w:rPr>
                                <w:lang w:val="fr-MC"/>
                              </w:rPr>
                              <w:t xml:space="preserve">  </w:t>
                            </w:r>
                            <w:r w:rsidRPr="00F2032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Montrer que : </w:t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675" w:dyaOrig="285">
                                <v:shape id="_x0000_i1054" type="#_x0000_t75" style="width:33.95pt;height:14.05pt" o:ole="">
                                  <v:imagedata r:id="rId45" o:title=""/>
                                </v:shape>
                                <o:OLEObject Type="Embed" ProgID="Equation.DSMT4" ShapeID="_x0000_i1054" DrawAspect="Content" ObjectID="_1710588240" r:id="rId46"/>
                              </w:object>
                            </w:r>
                          </w:p>
                          <w:p w:rsidR="00F20327" w:rsidRPr="00F20327" w:rsidRDefault="00F20327" w:rsidP="00F20327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2032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2- </w:t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95" w:dyaOrig="285">
                                <v:shape id="_x0000_i1056" type="#_x0000_t75" style="width:9.95pt;height:14.05pt" o:ole="">
                                  <v:imagedata r:id="rId47" o:title=""/>
                                </v:shape>
                                <o:OLEObject Type="Embed" ProgID="Equation.DSMT4" ShapeID="_x0000_i1056" DrawAspect="Content" ObjectID="_1710588241" r:id="rId48"/>
                              </w:object>
                            </w:r>
                            <w:r w:rsidRPr="00F2032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nombre rationnel tel que : </w:t>
                            </w:r>
                          </w:p>
                          <w:p w:rsidR="00F20327" w:rsidRPr="00F20327" w:rsidRDefault="00F20327" w:rsidP="00F20327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2032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</w:t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2100" w:dyaOrig="405">
                                <v:shape id="_x0000_i1058" type="#_x0000_t75" style="width:104.8pt;height:20.5pt" o:ole="">
                                  <v:imagedata r:id="rId49" o:title=""/>
                                </v:shape>
                                <o:OLEObject Type="Embed" ProgID="Equation.DSMT4" ShapeID="_x0000_i1058" DrawAspect="Content" ObjectID="_1710588242" r:id="rId50"/>
                              </w:object>
                            </w:r>
                          </w:p>
                          <w:p w:rsidR="00F20327" w:rsidRPr="00F20327" w:rsidRDefault="00F20327" w:rsidP="00F20327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20327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</w:t>
                            </w:r>
                            <w:r w:rsidRPr="00F20327">
                              <w:rPr>
                                <w:rFonts w:ascii="Comic Sans MS" w:hAnsi="Comic Sans MS"/>
                              </w:rPr>
                              <w:t xml:space="preserve">Montrer que : </w:t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</w:r>
                            <w:r w:rsidR="001A776C" w:rsidRPr="00F20327">
                              <w:rPr>
                                <w:rFonts w:ascii="Comic Sans MS" w:hAnsi="Comic Sans MS"/>
                                <w:noProof/>
                                <w:position w:val="-24"/>
                              </w:rPr>
                              <w:object w:dxaOrig="675" w:dyaOrig="615">
                                <v:shape id="_x0000_i1060" type="#_x0000_t75" style="width:33.95pt;height:31pt" o:ole="">
                                  <v:imagedata r:id="rId51" o:title=""/>
                                </v:shape>
                                <o:OLEObject Type="Embed" ProgID="Equation.DSMT4" ShapeID="_x0000_i1060" DrawAspect="Content" ObjectID="_1710588243" r:id="rId52"/>
                              </w:object>
                            </w: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22BA62" id="Rectangle 3" o:spid="_x0000_s1032" style="position:absolute;margin-left:310.5pt;margin-top:16.2pt;width:296.25pt;height:141.7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" fillcolor="window" strokecolor="windowText" strokeweight="1.5pt">
                <v:textbox>
                  <w:txbxContent>
                    <w:p w:rsidR="008B1C7C" w:rsidRPr="005F022B" w:rsidRDefault="00284004" w:rsidP="008B1C7C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10</w:t>
                      </w:r>
                      <w:r w:rsidR="008B1C7C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="008B1C7C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:</w:t>
                      </w:r>
                    </w:p>
                    <w:p w:rsidR="008B1C7C" w:rsidRPr="00F20327" w:rsidRDefault="00F20327" w:rsidP="00F20327">
                      <w:pPr>
                        <w:spacing w:after="0"/>
                        <w:rPr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1-  </w:t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95" w:dyaOrig="225">
                          <v:shape id="_x0000_i1050" type="#_x0000_t75" style="width:9.95pt;height:11.1pt" o:ole="">
                            <v:imagedata r:id="rId41" o:title=""/>
                          </v:shape>
                          <o:OLEObject Type="Embed" ProgID="Equation.DSMT4" ShapeID="_x0000_i1050" DrawAspect="Content" ObjectID="_1710588238" r:id="rId53"/>
                        </w:object>
                      </w:r>
                      <w:r w:rsidRPr="00F20327">
                        <w:rPr>
                          <w:rFonts w:ascii="Comic Sans MS" w:hAnsi="Comic Sans MS"/>
                          <w:lang w:val="fr-MC"/>
                        </w:rPr>
                        <w:t xml:space="preserve"> est un nombre rationnel tel que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> :</w:t>
                      </w:r>
                      <w:r w:rsidRPr="00F20327">
                        <w:rPr>
                          <w:lang w:val="fr-MC"/>
                        </w:rPr>
                        <w:t xml:space="preserve">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1245" w:dyaOrig="615">
                          <v:shape id="_x0000_i1052" type="#_x0000_t75" style="width:62.05pt;height:31pt" o:ole="">
                            <v:imagedata r:id="rId43" o:title=""/>
                          </v:shape>
                          <o:OLEObject Type="Embed" ProgID="Equation.DSMT4" ShapeID="_x0000_i1052" DrawAspect="Content" ObjectID="_1710588239" r:id="rId54"/>
                        </w:object>
                      </w:r>
                    </w:p>
                    <w:p w:rsidR="00F20327" w:rsidRPr="00F20327" w:rsidRDefault="00F20327" w:rsidP="00F20327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20327">
                        <w:rPr>
                          <w:lang w:val="fr-MC"/>
                        </w:rPr>
                        <w:t xml:space="preserve">  </w:t>
                      </w:r>
                      <w:r w:rsidRPr="00F20327">
                        <w:rPr>
                          <w:rFonts w:ascii="Comic Sans MS" w:hAnsi="Comic Sans MS"/>
                          <w:lang w:val="fr-MC"/>
                        </w:rPr>
                        <w:t xml:space="preserve">Montrer que : </w:t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675" w:dyaOrig="285">
                          <v:shape id="_x0000_i1054" type="#_x0000_t75" style="width:33.95pt;height:14.05pt" o:ole="">
                            <v:imagedata r:id="rId45" o:title=""/>
                          </v:shape>
                          <o:OLEObject Type="Embed" ProgID="Equation.DSMT4" ShapeID="_x0000_i1054" DrawAspect="Content" ObjectID="_1710588240" r:id="rId55"/>
                        </w:object>
                      </w:r>
                    </w:p>
                    <w:p w:rsidR="00F20327" w:rsidRPr="00F20327" w:rsidRDefault="00F20327" w:rsidP="00F20327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20327">
                        <w:rPr>
                          <w:rFonts w:ascii="Comic Sans MS" w:hAnsi="Comic Sans MS"/>
                          <w:lang w:val="fr-MC"/>
                        </w:rPr>
                        <w:t xml:space="preserve">    2- </w:t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95" w:dyaOrig="285">
                          <v:shape id="_x0000_i1056" type="#_x0000_t75" style="width:9.95pt;height:14.05pt" o:ole="">
                            <v:imagedata r:id="rId47" o:title=""/>
                          </v:shape>
                          <o:OLEObject Type="Embed" ProgID="Equation.DSMT4" ShapeID="_x0000_i1056" DrawAspect="Content" ObjectID="_1710588241" r:id="rId56"/>
                        </w:object>
                      </w:r>
                      <w:r w:rsidRPr="00F20327">
                        <w:rPr>
                          <w:rFonts w:ascii="Comic Sans MS" w:hAnsi="Comic Sans MS"/>
                          <w:lang w:val="fr-MC"/>
                        </w:rPr>
                        <w:t xml:space="preserve"> est un nombre rationnel tel que : </w:t>
                      </w:r>
                    </w:p>
                    <w:p w:rsidR="00F20327" w:rsidRPr="00F20327" w:rsidRDefault="00F20327" w:rsidP="00F20327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20327">
                        <w:rPr>
                          <w:rFonts w:ascii="Comic Sans MS" w:hAnsi="Comic Sans MS"/>
                          <w:lang w:val="fr-MC"/>
                        </w:rPr>
                        <w:t xml:space="preserve">           </w:t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2100" w:dyaOrig="405">
                          <v:shape id="_x0000_i1058" type="#_x0000_t75" style="width:104.8pt;height:20.5pt" o:ole="">
                            <v:imagedata r:id="rId49" o:title=""/>
                          </v:shape>
                          <o:OLEObject Type="Embed" ProgID="Equation.DSMT4" ShapeID="_x0000_i1058" DrawAspect="Content" ObjectID="_1710588242" r:id="rId57"/>
                        </w:object>
                      </w:r>
                    </w:p>
                    <w:p w:rsidR="00F20327" w:rsidRPr="00F20327" w:rsidRDefault="00F20327" w:rsidP="00F20327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 w:rsidRPr="00F20327">
                        <w:rPr>
                          <w:rFonts w:ascii="Comic Sans MS" w:hAnsi="Comic Sans MS"/>
                          <w:lang w:val="fr-MC"/>
                        </w:rPr>
                        <w:t xml:space="preserve">   </w:t>
                      </w:r>
                      <w:r w:rsidRPr="00F20327">
                        <w:rPr>
                          <w:rFonts w:ascii="Comic Sans MS" w:hAnsi="Comic Sans MS"/>
                        </w:rPr>
                        <w:t xml:space="preserve">Montrer que : </w:t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24"/>
                        </w:rPr>
                      </w:r>
                      <w:r w:rsidR="001A776C" w:rsidRPr="00F20327">
                        <w:rPr>
                          <w:rFonts w:ascii="Comic Sans MS" w:hAnsi="Comic Sans MS"/>
                          <w:noProof/>
                          <w:position w:val="-24"/>
                        </w:rPr>
                        <w:object w:dxaOrig="675" w:dyaOrig="615">
                          <v:shape id="_x0000_i1060" type="#_x0000_t75" style="width:33.95pt;height:31pt" o:ole="">
                            <v:imagedata r:id="rId51" o:title=""/>
                          </v:shape>
                          <o:OLEObject Type="Embed" ProgID="Equation.DSMT4" ShapeID="_x0000_i1060" DrawAspect="Content" ObjectID="_1710588243" r:id="rId58"/>
                        </w:object>
                      </w: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8B1C7C" w:rsidRPr="00B17FF2" w:rsidRDefault="006A54D1" w:rsidP="008B1C7C">
      <w:pPr>
        <w:tabs>
          <w:tab w:val="left" w:pos="258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E8C54E4" wp14:editId="78A1890A">
                <wp:simplePos x="0" y="0"/>
                <wp:positionH relativeFrom="page">
                  <wp:posOffset>76200</wp:posOffset>
                </wp:positionH>
                <wp:positionV relativeFrom="paragraph">
                  <wp:posOffset>301625</wp:posOffset>
                </wp:positionV>
                <wp:extent cx="3810000" cy="10572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0" cy="1057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8B1C7C" w:rsidP="008B1C7C">
                            <w:pPr>
                              <w:shd w:val="clear" w:color="auto" w:fill="DEEAF6" w:themeFill="accent1" w:themeFillTint="33"/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4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8B1C7C" w:rsidRDefault="00A432C0" w:rsidP="00A432C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Comparer :</w:t>
                            </w:r>
                          </w:p>
                          <w:p w:rsidR="00A432C0" w:rsidRPr="00A60429" w:rsidRDefault="00A432C0" w:rsidP="00A432C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4875" w:dyaOrig="615">
                                <v:shape id="_x0000_i1062" type="#_x0000_t75" style="width:243.5pt;height:31pt" o:ole="">
                                  <v:imagedata r:id="rId59" o:title=""/>
                                </v:shape>
                                <o:OLEObject Type="Embed" ProgID="Equation.DSMT4" ShapeID="_x0000_i1062" DrawAspect="Content" ObjectID="_1710588244" r:id="rId60"/>
                              </w:object>
                            </w:r>
                          </w:p>
                          <w:p w:rsidR="008B1C7C" w:rsidRPr="00B30D87" w:rsidRDefault="008B1C7C" w:rsidP="008B1C7C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B30D87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E8C54E4" id="Rectangle 4" o:spid="_x0000_s1033" style="position:absolute;margin-left:6pt;margin-top:23.75pt;width:300pt;height:8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" fillcolor="window" strokecolor="windowText" strokeweight="1.5pt">
                <v:textbox>
                  <w:txbxContent>
                    <w:p w:rsidR="008B1C7C" w:rsidRPr="005F022B" w:rsidRDefault="008B1C7C" w:rsidP="008B1C7C">
                      <w:pPr>
                        <w:shd w:val="clear" w:color="auto" w:fill="DEEAF6" w:themeFill="accent1" w:themeFillTint="33"/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4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8B1C7C" w:rsidRDefault="00A432C0" w:rsidP="00A432C0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Comparer :</w:t>
                      </w:r>
                    </w:p>
                    <w:p w:rsidR="00A432C0" w:rsidRPr="00A60429" w:rsidRDefault="00A432C0" w:rsidP="00A432C0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4875" w:dyaOrig="615">
                          <v:shape id="_x0000_i1062" type="#_x0000_t75" style="width:243.5pt;height:31pt" o:ole="">
                            <v:imagedata r:id="rId59" o:title=""/>
                          </v:shape>
                          <o:OLEObject Type="Embed" ProgID="Equation.DSMT4" ShapeID="_x0000_i1062" DrawAspect="Content" ObjectID="_1710588244" r:id="rId61"/>
                        </w:object>
                      </w:r>
                    </w:p>
                    <w:p w:rsidR="008B1C7C" w:rsidRPr="00B30D87" w:rsidRDefault="008B1C7C" w:rsidP="008B1C7C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B30D87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8B1C7C">
        <w:tab/>
      </w:r>
    </w:p>
    <w:p w:rsidR="00CA32BF" w:rsidRDefault="00CA32BF"/>
    <w:p w:rsidR="00CA32BF" w:rsidRPr="00CA32BF" w:rsidRDefault="00CA32BF" w:rsidP="00CA32BF"/>
    <w:p w:rsidR="00CA32BF" w:rsidRPr="00CA32BF" w:rsidRDefault="00CA32BF" w:rsidP="00CA32BF"/>
    <w:p w:rsidR="00CA32BF" w:rsidRPr="00CA32BF" w:rsidRDefault="006A54D1" w:rsidP="00CA32BF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D661DE7" wp14:editId="2195E4BC">
                <wp:simplePos x="0" y="0"/>
                <wp:positionH relativeFrom="column">
                  <wp:posOffset>-381000</wp:posOffset>
                </wp:positionH>
                <wp:positionV relativeFrom="paragraph">
                  <wp:posOffset>272415</wp:posOffset>
                </wp:positionV>
                <wp:extent cx="3810000" cy="159067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0" cy="1590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A432C0" w:rsidRPr="005F022B" w:rsidRDefault="00A432C0" w:rsidP="00265E90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5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A432C0" w:rsidRPr="00DB3497" w:rsidRDefault="00A432C0" w:rsidP="00226C3A">
                            <w:pPr>
                              <w:spacing w:before="240"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Compléter :</w:t>
                            </w:r>
                          </w:p>
                          <w:p w:rsidR="00A432C0" w:rsidRPr="00DB3497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     </w:t>
                            </w:r>
                            <w:r w:rsidR="001A776C" w:rsidRPr="002B0F3B">
                              <w:rPr>
                                <w:noProof/>
                                <w:position w:val="-6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64"/>
                              </w:rPr>
                              <w:object w:dxaOrig="3840" w:dyaOrig="1395">
                                <v:shape id="_x0000_i1064" type="#_x0000_t75" style="width:192pt;height:69.65pt" o:ole="">
                                  <v:imagedata r:id="rId62" o:title=""/>
                                </v:shape>
                                <o:OLEObject Type="Embed" ProgID="Equation.DSMT4" ShapeID="_x0000_i1064" DrawAspect="Content" ObjectID="_1710588245" r:id="rId63"/>
                              </w:object>
                            </w:r>
                          </w:p>
                          <w:p w:rsidR="00A432C0" w:rsidRPr="00DB3497" w:rsidRDefault="00A432C0" w:rsidP="00A432C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A432C0" w:rsidRPr="00DB3497" w:rsidRDefault="00A432C0" w:rsidP="00A432C0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A432C0" w:rsidRPr="0008539C" w:rsidRDefault="00A432C0" w:rsidP="00A432C0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661DE7" id="Rectangle 8" o:spid="_x0000_s1034" style="position:absolute;margin-left:-30pt;margin-top:21.45pt;width:300pt;height:125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" fillcolor="window" strokecolor="windowText" strokeweight="1.5pt">
                <v:textbox>
                  <w:txbxContent>
                    <w:p w:rsidR="00A432C0" w:rsidRPr="005F022B" w:rsidRDefault="00A432C0" w:rsidP="00265E90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5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A432C0" w:rsidRPr="00DB3497" w:rsidRDefault="00A432C0" w:rsidP="00226C3A">
                      <w:pPr>
                        <w:spacing w:before="240"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Compléter :</w:t>
                      </w:r>
                    </w:p>
                    <w:p w:rsidR="00A432C0" w:rsidRPr="00DB3497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     </w:t>
                      </w:r>
                      <w:r w:rsidR="001A776C" w:rsidRPr="002B0F3B">
                        <w:rPr>
                          <w:noProof/>
                          <w:position w:val="-64"/>
                        </w:rPr>
                      </w:r>
                      <w:r w:rsidR="001A776C" w:rsidRPr="002B0F3B">
                        <w:rPr>
                          <w:noProof/>
                          <w:position w:val="-64"/>
                        </w:rPr>
                        <w:object w:dxaOrig="3840" w:dyaOrig="1395">
                          <v:shape id="_x0000_i1064" type="#_x0000_t75" style="width:192pt;height:69.65pt" o:ole="">
                            <v:imagedata r:id="rId62" o:title=""/>
                          </v:shape>
                          <o:OLEObject Type="Embed" ProgID="Equation.DSMT4" ShapeID="_x0000_i1064" DrawAspect="Content" ObjectID="_1710588245" r:id="rId64"/>
                        </w:object>
                      </w:r>
                    </w:p>
                    <w:p w:rsidR="00A432C0" w:rsidRPr="00DB3497" w:rsidRDefault="00A432C0" w:rsidP="00A432C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A432C0" w:rsidRPr="00DB3497" w:rsidRDefault="00A432C0" w:rsidP="00A432C0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A432C0" w:rsidRPr="0008539C" w:rsidRDefault="00A432C0" w:rsidP="00A432C0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CA32BF" w:rsidRPr="00CA32BF" w:rsidRDefault="00CA32BF" w:rsidP="00CA32BF"/>
    <w:p w:rsidR="00CA32BF" w:rsidRPr="00CA32BF" w:rsidRDefault="006A54D1" w:rsidP="00CA32BF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10B67CA" wp14:editId="2D996775">
                <wp:simplePos x="0" y="0"/>
                <wp:positionH relativeFrom="page">
                  <wp:posOffset>3943350</wp:posOffset>
                </wp:positionH>
                <wp:positionV relativeFrom="paragraph">
                  <wp:posOffset>58420</wp:posOffset>
                </wp:positionV>
                <wp:extent cx="3766185" cy="1781175"/>
                <wp:effectExtent l="0" t="0" r="24765" b="28575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66185" cy="17811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B1C7C" w:rsidRPr="005F022B" w:rsidRDefault="00F20327" w:rsidP="008B1C7C">
                            <w:pPr>
                              <w:shd w:val="clear" w:color="auto" w:fill="DEEAF6" w:themeFill="accent1" w:themeFillTint="33"/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1</w:t>
                            </w:r>
                            <w:r w:rsidR="008B1C7C"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8B1C7C" w:rsidRPr="001629F5" w:rsidRDefault="008B1C7C" w:rsidP="008B1C7C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F20327" w:rsidRPr="001629F5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="001629F5"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</w:t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645" w:dyaOrig="285">
                                <v:shape id="_x0000_i1066" type="#_x0000_t75" style="width:32.2pt;height:14.05pt" o:ole="">
                                  <v:imagedata r:id="rId15" o:title=""/>
                                </v:shape>
                                <o:OLEObject Type="Embed" ProgID="Equation.DSMT4" ShapeID="_x0000_i1066" DrawAspect="Content" ObjectID="_1710588246" r:id="rId65"/>
                              </w:object>
                            </w:r>
                            <w:r w:rsidR="00F20327"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ont deux nombres rationnels tels que:</w:t>
                            </w:r>
                          </w:p>
                          <w:p w:rsidR="00F20327" w:rsidRPr="001629F5" w:rsidRDefault="001A776C" w:rsidP="008B1C7C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</w:rPr>
                            </w:pPr>
                            <w:r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1560" w:dyaOrig="315">
                                <v:shape id="_x0000_i1068" type="#_x0000_t75" style="width:77.85pt;height:15.8pt" o:ole="">
                                  <v:imagedata r:id="rId66" o:title=""/>
                                </v:shape>
                                <o:OLEObject Type="Embed" ProgID="Equation.DSMT4" ShapeID="_x0000_i1068" DrawAspect="Content" ObjectID="_1710588247" r:id="rId67"/>
                              </w:object>
                            </w:r>
                          </w:p>
                          <w:p w:rsidR="00F20327" w:rsidRPr="001629F5" w:rsidRDefault="00F20327" w:rsidP="008B1C7C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Montrer que : </w:t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1095" w:dyaOrig="315">
                                <v:shape id="_x0000_i1070" type="#_x0000_t75" style="width:55pt;height:15.8pt" o:ole="">
                                  <v:imagedata r:id="rId68" o:title=""/>
                                </v:shape>
                                <o:OLEObject Type="Embed" ProgID="Equation.DSMT4" ShapeID="_x0000_i1070" DrawAspect="Content" ObjectID="_1710588248" r:id="rId69"/>
                              </w:object>
                            </w:r>
                          </w:p>
                          <w:p w:rsidR="001629F5" w:rsidRPr="001629F5" w:rsidRDefault="001629F5" w:rsidP="001629F5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2- </w:t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1629F5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645" w:dyaOrig="285">
                                <v:shape id="_x0000_i1072" type="#_x0000_t75" style="width:32.2pt;height:14.05pt" o:ole="">
                                  <v:imagedata r:id="rId15" o:title=""/>
                                </v:shape>
                                <o:OLEObject Type="Embed" ProgID="Equation.DSMT4" ShapeID="_x0000_i1072" DrawAspect="Content" ObjectID="_1710588249" r:id="rId70"/>
                              </w:object>
                            </w:r>
                            <w:r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ont deux nombres rationnels tels que:</w:t>
                            </w:r>
                          </w:p>
                          <w:p w:rsidR="001629F5" w:rsidRDefault="001629F5" w:rsidP="008B1C7C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</w:pPr>
                            <w:r>
                              <w:t xml:space="preserve">                </w:t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24"/>
                              </w:rPr>
                              <w:object w:dxaOrig="1695" w:dyaOrig="615">
                                <v:shape id="_x0000_i1074" type="#_x0000_t75" style="width:84.9pt;height:31pt" o:ole="">
                                  <v:imagedata r:id="rId71" o:title=""/>
                                </v:shape>
                                <o:OLEObject Type="Embed" ProgID="Equation.DSMT4" ShapeID="_x0000_i1074" DrawAspect="Content" ObjectID="_1710588250" r:id="rId72"/>
                              </w:object>
                            </w:r>
                          </w:p>
                          <w:p w:rsidR="001629F5" w:rsidRPr="001629F5" w:rsidRDefault="001629F5" w:rsidP="001629F5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</w:t>
                            </w:r>
                            <w:r w:rsidRPr="001629F5">
                              <w:rPr>
                                <w:rFonts w:ascii="Comic Sans MS" w:hAnsi="Comic Sans MS"/>
                                <w:lang w:val="fr-MC"/>
                              </w:rPr>
                              <w:t>Montrer que :</w:t>
                            </w:r>
                            <w:r w:rsidRPr="001629F5">
                              <w:t xml:space="preserve"> </w:t>
                            </w:r>
                            <w:r w:rsidR="001A776C" w:rsidRPr="002B0F3B">
                              <w:rPr>
                                <w:noProof/>
                                <w:position w:val="-10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10"/>
                              </w:rPr>
                              <w:object w:dxaOrig="825" w:dyaOrig="315">
                                <v:shape id="_x0000_i1076" type="#_x0000_t75" style="width:41pt;height:15.8pt" o:ole="">
                                  <v:imagedata r:id="rId73" o:title=""/>
                                </v:shape>
                                <o:OLEObject Type="Embed" ProgID="Equation.DSMT4" ShapeID="_x0000_i1076" DrawAspect="Content" ObjectID="_1710588251" r:id="rId74"/>
                              </w:object>
                            </w: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B1C7C" w:rsidRPr="00AB5F6D" w:rsidRDefault="008B1C7C" w:rsidP="008B1C7C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10B67CA" id="Rectangle 14" o:spid="_x0000_s1035" style="position:absolute;margin-left:310.5pt;margin-top:4.6pt;width:296.55pt;height:140.25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" fillcolor="window" strokecolor="windowText" strokeweight="1.5pt">
                <v:textbox>
                  <w:txbxContent>
                    <w:p w:rsidR="008B1C7C" w:rsidRPr="005F022B" w:rsidRDefault="00F20327" w:rsidP="008B1C7C">
                      <w:pPr>
                        <w:shd w:val="clear" w:color="auto" w:fill="DEEAF6" w:themeFill="accent1" w:themeFillTint="33"/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11</w:t>
                      </w:r>
                      <w:r w:rsidR="008B1C7C"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8B1C7C" w:rsidRPr="001629F5" w:rsidRDefault="008B1C7C" w:rsidP="008B1C7C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1629F5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F20327" w:rsidRPr="001629F5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="001629F5" w:rsidRPr="001629F5">
                        <w:rPr>
                          <w:rFonts w:ascii="Comic Sans MS" w:hAnsi="Comic Sans MS"/>
                          <w:lang w:val="fr-MC"/>
                        </w:rPr>
                        <w:t xml:space="preserve">1- </w:t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645" w:dyaOrig="285">
                          <v:shape id="_x0000_i1066" type="#_x0000_t75" style="width:32.2pt;height:14.05pt" o:ole="">
                            <v:imagedata r:id="rId15" o:title=""/>
                          </v:shape>
                          <o:OLEObject Type="Embed" ProgID="Equation.DSMT4" ShapeID="_x0000_i1066" DrawAspect="Content" ObjectID="_1710588246" r:id="rId75"/>
                        </w:object>
                      </w:r>
                      <w:r w:rsidR="00F20327" w:rsidRPr="001629F5">
                        <w:rPr>
                          <w:rFonts w:ascii="Comic Sans MS" w:hAnsi="Comic Sans MS"/>
                          <w:lang w:val="fr-MC"/>
                        </w:rPr>
                        <w:t xml:space="preserve"> sont deux nombres rationnels tels que:</w:t>
                      </w:r>
                    </w:p>
                    <w:p w:rsidR="00F20327" w:rsidRPr="001629F5" w:rsidRDefault="001A776C" w:rsidP="008B1C7C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</w:rPr>
                      </w:pPr>
                      <w:r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1560" w:dyaOrig="315">
                          <v:shape id="_x0000_i1068" type="#_x0000_t75" style="width:77.85pt;height:15.8pt" o:ole="">
                            <v:imagedata r:id="rId66" o:title=""/>
                          </v:shape>
                          <o:OLEObject Type="Embed" ProgID="Equation.DSMT4" ShapeID="_x0000_i1068" DrawAspect="Content" ObjectID="_1710588247" r:id="rId76"/>
                        </w:object>
                      </w:r>
                    </w:p>
                    <w:p w:rsidR="00F20327" w:rsidRPr="001629F5" w:rsidRDefault="00F20327" w:rsidP="008B1C7C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1629F5">
                        <w:rPr>
                          <w:rFonts w:ascii="Comic Sans MS" w:hAnsi="Comic Sans MS"/>
                          <w:lang w:val="fr-MC"/>
                        </w:rPr>
                        <w:t xml:space="preserve">     Montrer que : </w:t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1095" w:dyaOrig="315">
                          <v:shape id="_x0000_i1070" type="#_x0000_t75" style="width:55pt;height:15.8pt" o:ole="">
                            <v:imagedata r:id="rId68" o:title=""/>
                          </v:shape>
                          <o:OLEObject Type="Embed" ProgID="Equation.DSMT4" ShapeID="_x0000_i1070" DrawAspect="Content" ObjectID="_1710588248" r:id="rId77"/>
                        </w:object>
                      </w:r>
                    </w:p>
                    <w:p w:rsidR="001629F5" w:rsidRPr="001629F5" w:rsidRDefault="001629F5" w:rsidP="001629F5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1629F5">
                        <w:rPr>
                          <w:rFonts w:ascii="Comic Sans MS" w:hAnsi="Comic Sans MS"/>
                          <w:lang w:val="fr-MC"/>
                        </w:rPr>
                        <w:t xml:space="preserve">    2- </w:t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1629F5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645" w:dyaOrig="285">
                          <v:shape id="_x0000_i1072" type="#_x0000_t75" style="width:32.2pt;height:14.05pt" o:ole="">
                            <v:imagedata r:id="rId15" o:title=""/>
                          </v:shape>
                          <o:OLEObject Type="Embed" ProgID="Equation.DSMT4" ShapeID="_x0000_i1072" DrawAspect="Content" ObjectID="_1710588249" r:id="rId78"/>
                        </w:object>
                      </w:r>
                      <w:r w:rsidRPr="001629F5">
                        <w:rPr>
                          <w:rFonts w:ascii="Comic Sans MS" w:hAnsi="Comic Sans MS"/>
                          <w:lang w:val="fr-MC"/>
                        </w:rPr>
                        <w:t xml:space="preserve"> sont deux nombres rationnels tels que:</w:t>
                      </w:r>
                    </w:p>
                    <w:p w:rsidR="001629F5" w:rsidRDefault="001629F5" w:rsidP="008B1C7C">
                      <w:pPr>
                        <w:pStyle w:val="Paragraphedeliste"/>
                        <w:spacing w:after="0" w:line="240" w:lineRule="auto"/>
                        <w:ind w:left="0" w:firstLine="155"/>
                      </w:pPr>
                      <w:r>
                        <w:t xml:space="preserve">                </w:t>
                      </w:r>
                      <w:r w:rsidR="001A776C" w:rsidRPr="002B0F3B">
                        <w:rPr>
                          <w:noProof/>
                          <w:position w:val="-24"/>
                        </w:rPr>
                      </w:r>
                      <w:r w:rsidR="001A776C" w:rsidRPr="002B0F3B">
                        <w:rPr>
                          <w:noProof/>
                          <w:position w:val="-24"/>
                        </w:rPr>
                        <w:object w:dxaOrig="1695" w:dyaOrig="615">
                          <v:shape id="_x0000_i1074" type="#_x0000_t75" style="width:84.9pt;height:31pt" o:ole="">
                            <v:imagedata r:id="rId71" o:title=""/>
                          </v:shape>
                          <o:OLEObject Type="Embed" ProgID="Equation.DSMT4" ShapeID="_x0000_i1074" DrawAspect="Content" ObjectID="_1710588250" r:id="rId79"/>
                        </w:object>
                      </w:r>
                    </w:p>
                    <w:p w:rsidR="001629F5" w:rsidRPr="001629F5" w:rsidRDefault="001629F5" w:rsidP="001629F5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</w:t>
                      </w:r>
                      <w:r w:rsidRPr="001629F5">
                        <w:rPr>
                          <w:rFonts w:ascii="Comic Sans MS" w:hAnsi="Comic Sans MS"/>
                          <w:lang w:val="fr-MC"/>
                        </w:rPr>
                        <w:t>Montrer que :</w:t>
                      </w:r>
                      <w:r w:rsidRPr="001629F5">
                        <w:t xml:space="preserve"> </w:t>
                      </w:r>
                      <w:r w:rsidR="001A776C" w:rsidRPr="002B0F3B">
                        <w:rPr>
                          <w:noProof/>
                          <w:position w:val="-10"/>
                        </w:rPr>
                      </w:r>
                      <w:r w:rsidR="001A776C" w:rsidRPr="002B0F3B">
                        <w:rPr>
                          <w:noProof/>
                          <w:position w:val="-10"/>
                        </w:rPr>
                        <w:object w:dxaOrig="825" w:dyaOrig="315">
                          <v:shape id="_x0000_i1076" type="#_x0000_t75" style="width:41pt;height:15.8pt" o:ole="">
                            <v:imagedata r:id="rId73" o:title=""/>
                          </v:shape>
                          <o:OLEObject Type="Embed" ProgID="Equation.DSMT4" ShapeID="_x0000_i1076" DrawAspect="Content" ObjectID="_1710588251" r:id="rId80"/>
                        </w:object>
                      </w: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B1C7C" w:rsidRPr="00AB5F6D" w:rsidRDefault="008B1C7C" w:rsidP="008B1C7C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CA32BF" w:rsidRPr="00CA32BF" w:rsidRDefault="00CA32BF" w:rsidP="00CA32BF"/>
    <w:p w:rsidR="00CA32BF" w:rsidRPr="00CA32BF" w:rsidRDefault="00CA32BF" w:rsidP="00CA32BF"/>
    <w:p w:rsidR="00CA32BF" w:rsidRPr="00CA32BF" w:rsidRDefault="00CA32BF" w:rsidP="00CA32BF"/>
    <w:p w:rsidR="00CA32BF" w:rsidRPr="00CA32BF" w:rsidRDefault="006A54D1" w:rsidP="00CA32BF"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D661DE7" wp14:editId="2195E4BC">
                <wp:simplePos x="0" y="0"/>
                <wp:positionH relativeFrom="column">
                  <wp:posOffset>-381000</wp:posOffset>
                </wp:positionH>
                <wp:positionV relativeFrom="paragraph">
                  <wp:posOffset>200660</wp:posOffset>
                </wp:positionV>
                <wp:extent cx="3810000" cy="177165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10000" cy="1771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A432C0" w:rsidRPr="005F022B" w:rsidRDefault="00A432C0" w:rsidP="00A432C0">
                            <w:pPr>
                              <w:shd w:val="clear" w:color="auto" w:fill="DEEAF6" w:themeFill="accent1" w:themeFillTint="33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6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:</w:t>
                            </w:r>
                          </w:p>
                          <w:p w:rsidR="00A432C0" w:rsidRPr="00265E90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1-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95" w:dyaOrig="225">
                                <v:shape id="_x0000_i1078" type="#_x0000_t75" style="width:9.95pt;height:11.1pt" o:ole="">
                                  <v:imagedata r:id="rId81" o:title=""/>
                                </v:shape>
                                <o:OLEObject Type="Embed" ProgID="Equation.DSMT4" ShapeID="_x0000_i1078" DrawAspect="Content" ObjectID="_1710588252" r:id="rId82"/>
                              </w:object>
                            </w: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nombre rationnel tel que:</w:t>
                            </w:r>
                          </w:p>
                          <w:p w:rsidR="00265E90" w:rsidRPr="00265E90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885" w:dyaOrig="285">
                                <v:shape id="_x0000_i1080" type="#_x0000_t75" style="width:44.5pt;height:14.05pt" o:ole="">
                                  <v:imagedata r:id="rId83" o:title=""/>
                                </v:shape>
                                <o:OLEObject Type="Embed" ProgID="Equation.DSMT4" ShapeID="_x0000_i1080" DrawAspect="Content" ObjectID="_1710588253" r:id="rId84"/>
                              </w:object>
                            </w:r>
                          </w:p>
                          <w:p w:rsidR="00265E90" w:rsidRPr="00265E90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Montrer que :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555" w:dyaOrig="285">
                                <v:shape id="_x0000_i1082" type="#_x0000_t75" style="width:27.5pt;height:14.05pt" o:ole="">
                                  <v:imagedata r:id="rId85" o:title=""/>
                                </v:shape>
                                <o:OLEObject Type="Embed" ProgID="Equation.DSMT4" ShapeID="_x0000_i1082" DrawAspect="Content" ObjectID="_1710588254" r:id="rId86"/>
                              </w:object>
                            </w:r>
                          </w:p>
                          <w:p w:rsidR="00265E90" w:rsidRPr="00265E90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2-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225" w:dyaOrig="255">
                                <v:shape id="_x0000_i1084" type="#_x0000_t75" style="width:11.1pt;height:12.9pt" o:ole="">
                                  <v:imagedata r:id="rId87" o:title=""/>
                                </v:shape>
                                <o:OLEObject Type="Embed" ProgID="Equation.DSMT4" ShapeID="_x0000_i1084" DrawAspect="Content" ObjectID="_1710588255" r:id="rId88"/>
                              </w:object>
                            </w: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nombre rationnel tel que:</w:t>
                            </w:r>
                          </w:p>
                          <w:p w:rsidR="00265E90" w:rsidRPr="00265E90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</w:rPr>
                            </w:pP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915" w:dyaOrig="315">
                                <v:shape id="_x0000_i1086" type="#_x0000_t75" style="width:45.65pt;height:15.8pt" o:ole="">
                                  <v:imagedata r:id="rId89" o:title=""/>
                                </v:shape>
                                <o:OLEObject Type="Embed" ProgID="Equation.DSMT4" ShapeID="_x0000_i1086" DrawAspect="Content" ObjectID="_1710588256" r:id="rId90"/>
                              </w:object>
                            </w:r>
                          </w:p>
                          <w:p w:rsidR="00265E90" w:rsidRPr="00265E90" w:rsidRDefault="00265E90" w:rsidP="00265E9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265E90">
                              <w:rPr>
                                <w:rFonts w:ascii="Comic Sans MS" w:hAnsi="Comic Sans MS"/>
                              </w:rPr>
                              <w:t xml:space="preserve">           </w:t>
                            </w: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Montrer que :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585" w:dyaOrig="315">
                                <v:shape id="_x0000_i1088" type="#_x0000_t75" style="width:29.25pt;height:15.8pt" o:ole="">
                                  <v:imagedata r:id="rId91" o:title=""/>
                                </v:shape>
                                <o:OLEObject Type="Embed" ProgID="Equation.DSMT4" ShapeID="_x0000_i1088" DrawAspect="Content" ObjectID="_1710588257" r:id="rId92"/>
                              </w:object>
                            </w:r>
                          </w:p>
                          <w:p w:rsidR="00A432C0" w:rsidRPr="00DB3497" w:rsidRDefault="00A432C0" w:rsidP="00A432C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A432C0" w:rsidRPr="00DB3497" w:rsidRDefault="00A432C0" w:rsidP="00A432C0">
                            <w:pPr>
                              <w:spacing w:after="0" w:line="259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A432C0" w:rsidRPr="00DB3497" w:rsidRDefault="00A432C0" w:rsidP="00A432C0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</w:p>
                          <w:p w:rsidR="00A432C0" w:rsidRPr="0008539C" w:rsidRDefault="00A432C0" w:rsidP="00A432C0">
                            <w:pPr>
                              <w:pStyle w:val="Paragraphedeliste"/>
                              <w:ind w:left="5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A432C0" w:rsidRPr="00AB5F6D" w:rsidRDefault="00A432C0" w:rsidP="00A432C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D661DE7" id="Rectangle 9" o:spid="_x0000_s1036" style="position:absolute;margin-left:-30pt;margin-top:15.8pt;width:300pt;height:13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" fillcolor="window" strokecolor="windowText" strokeweight="1.5pt">
                <v:textbox>
                  <w:txbxContent>
                    <w:p w:rsidR="00A432C0" w:rsidRPr="005F022B" w:rsidRDefault="00A432C0" w:rsidP="00A432C0">
                      <w:pPr>
                        <w:shd w:val="clear" w:color="auto" w:fill="DEEAF6" w:themeFill="accent1" w:themeFillTint="33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6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:</w:t>
                      </w:r>
                    </w:p>
                    <w:p w:rsidR="00A432C0" w:rsidRPr="00265E90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1-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95" w:dyaOrig="225">
                          <v:shape id="_x0000_i1078" type="#_x0000_t75" style="width:9.95pt;height:11.1pt" o:ole="">
                            <v:imagedata r:id="rId81" o:title=""/>
                          </v:shape>
                          <o:OLEObject Type="Embed" ProgID="Equation.DSMT4" ShapeID="_x0000_i1078" DrawAspect="Content" ObjectID="_1710588252" r:id="rId93"/>
                        </w:object>
                      </w: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 est un nombre rationnel tel que:</w:t>
                      </w:r>
                    </w:p>
                    <w:p w:rsidR="00265E90" w:rsidRPr="00265E90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       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885" w:dyaOrig="285">
                          <v:shape id="_x0000_i1080" type="#_x0000_t75" style="width:44.5pt;height:14.05pt" o:ole="">
                            <v:imagedata r:id="rId83" o:title=""/>
                          </v:shape>
                          <o:OLEObject Type="Embed" ProgID="Equation.DSMT4" ShapeID="_x0000_i1080" DrawAspect="Content" ObjectID="_1710588253" r:id="rId94"/>
                        </w:object>
                      </w:r>
                    </w:p>
                    <w:p w:rsidR="00265E90" w:rsidRPr="00265E90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              Montrer que :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555" w:dyaOrig="285">
                          <v:shape id="_x0000_i1082" type="#_x0000_t75" style="width:27.5pt;height:14.05pt" o:ole="">
                            <v:imagedata r:id="rId85" o:title=""/>
                          </v:shape>
                          <o:OLEObject Type="Embed" ProgID="Equation.DSMT4" ShapeID="_x0000_i1082" DrawAspect="Content" ObjectID="_1710588254" r:id="rId95"/>
                        </w:object>
                      </w:r>
                    </w:p>
                    <w:p w:rsidR="00265E90" w:rsidRPr="00265E90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  2-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225" w:dyaOrig="255">
                          <v:shape id="_x0000_i1084" type="#_x0000_t75" style="width:11.1pt;height:12.9pt" o:ole="">
                            <v:imagedata r:id="rId87" o:title=""/>
                          </v:shape>
                          <o:OLEObject Type="Embed" ProgID="Equation.DSMT4" ShapeID="_x0000_i1084" DrawAspect="Content" ObjectID="_1710588255" r:id="rId96"/>
                        </w:object>
                      </w: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 est un nombre rationnel tel que:</w:t>
                      </w:r>
                    </w:p>
                    <w:p w:rsidR="00265E90" w:rsidRPr="00265E90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</w:rPr>
                      </w:pP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       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915" w:dyaOrig="315">
                          <v:shape id="_x0000_i1086" type="#_x0000_t75" style="width:45.65pt;height:15.8pt" o:ole="">
                            <v:imagedata r:id="rId89" o:title=""/>
                          </v:shape>
                          <o:OLEObject Type="Embed" ProgID="Equation.DSMT4" ShapeID="_x0000_i1086" DrawAspect="Content" ObjectID="_1710588256" r:id="rId97"/>
                        </w:object>
                      </w:r>
                    </w:p>
                    <w:p w:rsidR="00265E90" w:rsidRPr="00265E90" w:rsidRDefault="00265E90" w:rsidP="00265E9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265E90">
                        <w:rPr>
                          <w:rFonts w:ascii="Comic Sans MS" w:hAnsi="Comic Sans MS"/>
                        </w:rPr>
                        <w:t xml:space="preserve">           </w:t>
                      </w: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 xml:space="preserve">Montrer que :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585" w:dyaOrig="315">
                          <v:shape id="_x0000_i1088" type="#_x0000_t75" style="width:29.25pt;height:15.8pt" o:ole="">
                            <v:imagedata r:id="rId91" o:title=""/>
                          </v:shape>
                          <o:OLEObject Type="Embed" ProgID="Equation.DSMT4" ShapeID="_x0000_i1088" DrawAspect="Content" ObjectID="_1710588257" r:id="rId98"/>
                        </w:object>
                      </w:r>
                    </w:p>
                    <w:p w:rsidR="00A432C0" w:rsidRPr="00DB3497" w:rsidRDefault="00A432C0" w:rsidP="00A432C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A432C0" w:rsidRPr="00DB3497" w:rsidRDefault="00A432C0" w:rsidP="00A432C0">
                      <w:pPr>
                        <w:spacing w:after="0" w:line="259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A432C0" w:rsidRPr="00DB3497" w:rsidRDefault="00A432C0" w:rsidP="00A432C0">
                      <w:pPr>
                        <w:jc w:val="center"/>
                        <w:rPr>
                          <w:sz w:val="24"/>
                          <w:szCs w:val="24"/>
                          <w:lang w:val="fr-MC"/>
                        </w:rPr>
                      </w:pPr>
                    </w:p>
                    <w:p w:rsidR="00A432C0" w:rsidRPr="0008539C" w:rsidRDefault="00A432C0" w:rsidP="00A432C0">
                      <w:pPr>
                        <w:pStyle w:val="Paragraphedeliste"/>
                        <w:ind w:left="555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A432C0" w:rsidRPr="00AB5F6D" w:rsidRDefault="00A432C0" w:rsidP="00A432C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CA32BF" w:rsidRPr="00CA32BF" w:rsidRDefault="00CA32BF" w:rsidP="00CA32BF"/>
    <w:p w:rsidR="00CA32BF" w:rsidRPr="00CA32BF" w:rsidRDefault="006A54D1" w:rsidP="00CA32BF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1DCA690" wp14:editId="18EECB71">
                <wp:simplePos x="0" y="0"/>
                <wp:positionH relativeFrom="page">
                  <wp:posOffset>3933825</wp:posOffset>
                </wp:positionH>
                <wp:positionV relativeFrom="paragraph">
                  <wp:posOffset>177800</wp:posOffset>
                </wp:positionV>
                <wp:extent cx="3771900" cy="12287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12287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226C3A" w:rsidRPr="005F022B" w:rsidRDefault="00226C3A" w:rsidP="00226C3A">
                            <w:pPr>
                              <w:shd w:val="clear" w:color="auto" w:fill="DEEAF6" w:themeFill="accent1" w:themeFillTint="33"/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2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226C3A" w:rsidRPr="00CA32BF" w:rsidRDefault="00226C3A" w:rsidP="00226C3A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645" w:dyaOrig="285">
                                <v:shape id="_x0000_i1090" type="#_x0000_t75" style="width:32.2pt;height:14.05pt" o:ole="">
                                  <v:imagedata r:id="rId99" o:title=""/>
                                </v:shape>
                                <o:OLEObject Type="Embed" ProgID="Equation.DSMT4" ShapeID="_x0000_i1090" DrawAspect="Content" ObjectID="_1710588258" r:id="rId100"/>
                              </w:object>
                            </w: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ont deux nombres rationnels tels que:</w:t>
                            </w:r>
                          </w:p>
                          <w:p w:rsidR="00226C3A" w:rsidRPr="00CA32BF" w:rsidRDefault="00226C3A" w:rsidP="00226C3A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2475" w:dyaOrig="285">
                                <v:shape id="_x0000_i1092" type="#_x0000_t75" style="width:123.5pt;height:14.05pt" o:ole="">
                                  <v:imagedata r:id="rId101" o:title=""/>
                                </v:shape>
                                <o:OLEObject Type="Embed" ProgID="Equation.DSMT4" ShapeID="_x0000_i1092" DrawAspect="Content" ObjectID="_1710588259" r:id="rId102"/>
                              </w:object>
                            </w:r>
                          </w:p>
                          <w:p w:rsidR="00226C3A" w:rsidRPr="00CA32BF" w:rsidRDefault="00226C3A" w:rsidP="00226C3A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</w:rPr>
                              <w:t xml:space="preserve">Encadrer: </w:t>
                            </w:r>
                          </w:p>
                          <w:p w:rsidR="00226C3A" w:rsidRPr="00CA32BF" w:rsidRDefault="00226C3A" w:rsidP="00226C3A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2985" w:dyaOrig="315">
                                <v:shape id="_x0000_i1094" type="#_x0000_t75" style="width:149.25pt;height:15.8pt" o:ole="">
                                  <v:imagedata r:id="rId103" o:title=""/>
                                </v:shape>
                                <o:OLEObject Type="Embed" ProgID="Equation.DSMT4" ShapeID="_x0000_i1094" DrawAspect="Content" ObjectID="_1710588260" r:id="rId104"/>
                              </w:object>
                            </w:r>
                          </w:p>
                          <w:p w:rsidR="00226C3A" w:rsidRPr="00B30D87" w:rsidRDefault="00226C3A" w:rsidP="00226C3A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226C3A" w:rsidRPr="00B30D87" w:rsidRDefault="00226C3A" w:rsidP="00226C3A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1DCA690" id="Rectangle 10" o:spid="_x0000_s1037" style="position:absolute;margin-left:309.75pt;margin-top:14pt;width:297pt;height:96.75pt;z-index:2516766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" fillcolor="window" strokecolor="windowText" strokeweight="1.5pt">
                <v:textbox>
                  <w:txbxContent>
                    <w:p w:rsidR="00226C3A" w:rsidRPr="005F022B" w:rsidRDefault="00226C3A" w:rsidP="00226C3A">
                      <w:pPr>
                        <w:shd w:val="clear" w:color="auto" w:fill="DEEAF6" w:themeFill="accent1" w:themeFillTint="33"/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2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226C3A" w:rsidRPr="00CA32BF" w:rsidRDefault="00226C3A" w:rsidP="00226C3A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645" w:dyaOrig="285">
                          <v:shape id="_x0000_i1090" type="#_x0000_t75" style="width:32.2pt;height:14.05pt" o:ole="">
                            <v:imagedata r:id="rId99" o:title=""/>
                          </v:shape>
                          <o:OLEObject Type="Embed" ProgID="Equation.DSMT4" ShapeID="_x0000_i1090" DrawAspect="Content" ObjectID="_1710588258" r:id="rId105"/>
                        </w:object>
                      </w: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sont deux nombres rationnels tels que:</w:t>
                      </w:r>
                    </w:p>
                    <w:p w:rsidR="00226C3A" w:rsidRPr="00CA32BF" w:rsidRDefault="00226C3A" w:rsidP="00226C3A">
                      <w:pPr>
                        <w:spacing w:after="0" w:line="240" w:lineRule="auto"/>
                        <w:rPr>
                          <w:rFonts w:ascii="Comic Sans MS" w:hAnsi="Comic Sans MS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           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2475" w:dyaOrig="285">
                          <v:shape id="_x0000_i1092" type="#_x0000_t75" style="width:123.5pt;height:14.05pt" o:ole="">
                            <v:imagedata r:id="rId101" o:title=""/>
                          </v:shape>
                          <o:OLEObject Type="Embed" ProgID="Equation.DSMT4" ShapeID="_x0000_i1092" DrawAspect="Content" ObjectID="_1710588259" r:id="rId106"/>
                        </w:object>
                      </w:r>
                    </w:p>
                    <w:p w:rsidR="00226C3A" w:rsidRPr="00CA32BF" w:rsidRDefault="00226C3A" w:rsidP="00226C3A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</w:rPr>
                        <w:t xml:space="preserve">Encadrer: </w:t>
                      </w:r>
                    </w:p>
                    <w:p w:rsidR="00226C3A" w:rsidRPr="00CA32BF" w:rsidRDefault="00226C3A" w:rsidP="00226C3A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          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2985" w:dyaOrig="315">
                          <v:shape id="_x0000_i1094" type="#_x0000_t75" style="width:149.25pt;height:15.8pt" o:ole="">
                            <v:imagedata r:id="rId103" o:title=""/>
                          </v:shape>
                          <o:OLEObject Type="Embed" ProgID="Equation.DSMT4" ShapeID="_x0000_i1094" DrawAspect="Content" ObjectID="_1710588260" r:id="rId107"/>
                        </w:object>
                      </w:r>
                    </w:p>
                    <w:p w:rsidR="00226C3A" w:rsidRPr="00B30D87" w:rsidRDefault="00226C3A" w:rsidP="00226C3A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226C3A" w:rsidRPr="00B30D87" w:rsidRDefault="00226C3A" w:rsidP="00226C3A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p w:rsidR="00CA32BF" w:rsidRDefault="00CA32BF" w:rsidP="00CA32BF"/>
    <w:p w:rsidR="00B72524" w:rsidRDefault="00CA32BF" w:rsidP="00CA32BF">
      <w:pPr>
        <w:tabs>
          <w:tab w:val="left" w:pos="9795"/>
        </w:tabs>
      </w:pPr>
      <w:r>
        <w:tab/>
      </w:r>
    </w:p>
    <w:p w:rsidR="00CA32BF" w:rsidRDefault="00CA32BF" w:rsidP="00CA32BF">
      <w:pPr>
        <w:tabs>
          <w:tab w:val="left" w:pos="9795"/>
        </w:tabs>
      </w:pPr>
    </w:p>
    <w:p w:rsidR="00CA32BF" w:rsidRPr="00CA32BF" w:rsidRDefault="006A54D1" w:rsidP="00CA32BF">
      <w:pPr>
        <w:tabs>
          <w:tab w:val="left" w:pos="9795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6902F0D" wp14:editId="146A063A">
                <wp:simplePos x="0" y="0"/>
                <wp:positionH relativeFrom="page">
                  <wp:posOffset>85725</wp:posOffset>
                </wp:positionH>
                <wp:positionV relativeFrom="paragraph">
                  <wp:posOffset>3486150</wp:posOffset>
                </wp:positionV>
                <wp:extent cx="3771900" cy="1790700"/>
                <wp:effectExtent l="0" t="0" r="19050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17907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CA32BF" w:rsidRPr="005F022B" w:rsidRDefault="00CA32BF" w:rsidP="00337FC1">
                            <w:pPr>
                              <w:shd w:val="clear" w:color="auto" w:fill="DEEAF6" w:themeFill="accent1" w:themeFillTint="33"/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</w:t>
                            </w:r>
                            <w:r w:rsidR="00337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5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CA32BF" w:rsidRDefault="00CA32BF" w:rsidP="00CA32BF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95" w:dyaOrig="225">
                                <v:shape id="_x0000_i1096" type="#_x0000_t75" style="width:9.95pt;height:11.1pt" o:ole="">
                                  <v:imagedata r:id="rId81" o:title=""/>
                                </v:shape>
                                <o:OLEObject Type="Embed" ProgID="Equation.DSMT4" ShapeID="_x0000_i1096" DrawAspect="Content" ObjectID="_1710588261" r:id="rId10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nombre rationnel </w:t>
                            </w: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>:</w:t>
                            </w:r>
                          </w:p>
                          <w:p w:rsidR="00CA32BF" w:rsidRDefault="00CA32BF" w:rsidP="009F7341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Résoudre les inéquations suivantes :</w:t>
                            </w:r>
                            <w:r w:rsidR="009F7341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</w:t>
                            </w:r>
                          </w:p>
                          <w:p w:rsidR="009F7341" w:rsidRPr="009F7341" w:rsidRDefault="009F7341" w:rsidP="00337FC1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</w:t>
                            </w:r>
                            <w:r w:rsidR="00337FC1">
                              <w:t xml:space="preserve">   </w:t>
                            </w:r>
                            <w:r>
                              <w:t xml:space="preserve">  </w:t>
                            </w:r>
                            <w:r w:rsidR="001A776C" w:rsidRPr="002B0F3B">
                              <w:rPr>
                                <w:noProof/>
                                <w:position w:val="-68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68"/>
                              </w:rPr>
                              <w:object w:dxaOrig="2400" w:dyaOrig="1635">
                                <v:shape id="_x0000_i1098" type="#_x0000_t75" style="width:120pt;height:81.95pt" o:ole="">
                                  <v:imagedata r:id="rId109" o:title=""/>
                                </v:shape>
                                <o:OLEObject Type="Embed" ProgID="Equation.DSMT4" ShapeID="_x0000_i1098" DrawAspect="Content" ObjectID="_1710588262" r:id="rId110"/>
                              </w:object>
                            </w: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902F0D" id="Rectangle 15" o:spid="_x0000_s1038" style="position:absolute;margin-left:6.75pt;margin-top:274.5pt;width:297pt;height:141pt;z-index:251682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" fillcolor="window" strokecolor="windowText" strokeweight="1.5pt">
                <v:textbox>
                  <w:txbxContent>
                    <w:p w:rsidR="00CA32BF" w:rsidRPr="005F022B" w:rsidRDefault="00CA32BF" w:rsidP="00337FC1">
                      <w:pPr>
                        <w:shd w:val="clear" w:color="auto" w:fill="DEEAF6" w:themeFill="accent1" w:themeFillTint="33"/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1</w:t>
                      </w:r>
                      <w:r w:rsidR="00337FC1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5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CA32BF" w:rsidRDefault="00CA32BF" w:rsidP="00CA32BF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95" w:dyaOrig="225">
                          <v:shape id="_x0000_i1096" type="#_x0000_t75" style="width:9.95pt;height:11.1pt" o:ole="">
                            <v:imagedata r:id="rId81" o:title=""/>
                          </v:shape>
                          <o:OLEObject Type="Embed" ProgID="Equation.DSMT4" ShapeID="_x0000_i1096" DrawAspect="Content" ObjectID="_1710588261" r:id="rId111"/>
                        </w:objec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est un nombre rationnel </w:t>
                      </w: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>:</w:t>
                      </w:r>
                    </w:p>
                    <w:p w:rsidR="00CA32BF" w:rsidRDefault="00CA32BF" w:rsidP="009F7341">
                      <w:pPr>
                        <w:pStyle w:val="Paragraphedeliste"/>
                        <w:spacing w:after="0" w:line="240" w:lineRule="auto"/>
                        <w:ind w:left="0" w:firstLine="155"/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>Résoudre les inéquations suivantes :</w:t>
                      </w:r>
                      <w:r w:rsidR="009F7341">
                        <w:rPr>
                          <w:rFonts w:ascii="Comic Sans MS" w:hAnsi="Comic Sans MS"/>
                          <w:lang w:val="fr-MC"/>
                        </w:rPr>
                        <w:t xml:space="preserve">         </w:t>
                      </w:r>
                    </w:p>
                    <w:p w:rsidR="009F7341" w:rsidRPr="009F7341" w:rsidRDefault="009F7341" w:rsidP="00337FC1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</w:t>
                      </w:r>
                      <w:r w:rsidR="00337FC1">
                        <w:t xml:space="preserve">   </w:t>
                      </w:r>
                      <w:r>
                        <w:t xml:space="preserve">  </w:t>
                      </w:r>
                      <w:r w:rsidR="001A776C" w:rsidRPr="002B0F3B">
                        <w:rPr>
                          <w:noProof/>
                          <w:position w:val="-68"/>
                        </w:rPr>
                      </w:r>
                      <w:r w:rsidR="001A776C" w:rsidRPr="002B0F3B">
                        <w:rPr>
                          <w:noProof/>
                          <w:position w:val="-68"/>
                        </w:rPr>
                        <w:object w:dxaOrig="2400" w:dyaOrig="1635">
                          <v:shape id="_x0000_i1098" type="#_x0000_t75" style="width:120pt;height:81.95pt" o:ole="">
                            <v:imagedata r:id="rId109" o:title=""/>
                          </v:shape>
                          <o:OLEObject Type="Embed" ProgID="Equation.DSMT4" ShapeID="_x0000_i1098" DrawAspect="Content" ObjectID="_1710588262" r:id="rId112"/>
                        </w:object>
                      </w: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8518C97" wp14:editId="5B8B48AE">
                <wp:simplePos x="0" y="0"/>
                <wp:positionH relativeFrom="page">
                  <wp:posOffset>3914775</wp:posOffset>
                </wp:positionH>
                <wp:positionV relativeFrom="paragraph">
                  <wp:posOffset>4210050</wp:posOffset>
                </wp:positionV>
                <wp:extent cx="3790950" cy="1057275"/>
                <wp:effectExtent l="0" t="0" r="19050" b="2857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90950" cy="10572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337FC1" w:rsidRPr="005F022B" w:rsidRDefault="00337FC1" w:rsidP="00337FC1">
                            <w:pPr>
                              <w:shd w:val="clear" w:color="auto" w:fill="DEEAF6" w:themeFill="accent1" w:themeFillTint="33"/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5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337FC1" w:rsidRPr="00337FC1" w:rsidRDefault="00337FC1" w:rsidP="00337FC1">
                            <w:pPr>
                              <w:pStyle w:val="Paragraphedeliste"/>
                              <w:spacing w:after="0" w:line="360" w:lineRule="auto"/>
                              <w:ind w:left="0" w:firstLine="155"/>
                              <w:rPr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Ranger par ordre décroissant les nombres suivants :        </w:t>
                            </w:r>
                          </w:p>
                          <w:p w:rsidR="00337FC1" w:rsidRPr="009F7341" w:rsidRDefault="00337FC1" w:rsidP="00337FC1">
                            <w:pPr>
                              <w:pStyle w:val="Paragraphedeliste"/>
                              <w:spacing w:after="0" w:line="36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337FC1">
                              <w:rPr>
                                <w:lang w:val="fr-MC"/>
                              </w:rPr>
                              <w:t xml:space="preserve">     </w:t>
                            </w:r>
                            <w:r w:rsidR="001A776C" w:rsidRPr="002B0F3B">
                              <w:rPr>
                                <w:noProof/>
                                <w:position w:val="-10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10"/>
                              </w:rPr>
                              <w:object w:dxaOrig="4965" w:dyaOrig="360">
                                <v:shape id="_x0000_i1100" type="#_x0000_t75" style="width:248.2pt;height:18.15pt" o:ole="">
                                  <v:imagedata r:id="rId113" o:title=""/>
                                </v:shape>
                                <o:OLEObject Type="Embed" ProgID="Equation.DSMT4" ShapeID="_x0000_i1100" DrawAspect="Content" ObjectID="_1710588263" r:id="rId114"/>
                              </w:object>
                            </w: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337FC1" w:rsidRPr="00B30D87" w:rsidRDefault="00337FC1" w:rsidP="00337FC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8518C97" id="Rectangle 19" o:spid="_x0000_s1039" style="position:absolute;margin-left:308.25pt;margin-top:331.5pt;width:298.5pt;height:83.25pt;z-index:2516869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" fillcolor="window" strokecolor="windowText" strokeweight="1.5pt">
                <v:textbox>
                  <w:txbxContent>
                    <w:p w:rsidR="00337FC1" w:rsidRPr="005F022B" w:rsidRDefault="00337FC1" w:rsidP="00337FC1">
                      <w:pPr>
                        <w:shd w:val="clear" w:color="auto" w:fill="DEEAF6" w:themeFill="accent1" w:themeFillTint="33"/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5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337FC1" w:rsidRPr="00337FC1" w:rsidRDefault="00337FC1" w:rsidP="00337FC1">
                      <w:pPr>
                        <w:pStyle w:val="Paragraphedeliste"/>
                        <w:spacing w:after="0" w:line="360" w:lineRule="auto"/>
                        <w:ind w:left="0" w:firstLine="155"/>
                        <w:rPr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Ranger par ordre décroissant les nombres suivants :        </w:t>
                      </w:r>
                    </w:p>
                    <w:p w:rsidR="00337FC1" w:rsidRPr="009F7341" w:rsidRDefault="00337FC1" w:rsidP="00337FC1">
                      <w:pPr>
                        <w:pStyle w:val="Paragraphedeliste"/>
                        <w:spacing w:after="0" w:line="36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337FC1">
                        <w:rPr>
                          <w:lang w:val="fr-MC"/>
                        </w:rPr>
                        <w:t xml:space="preserve">     </w:t>
                      </w:r>
                      <w:r w:rsidR="001A776C" w:rsidRPr="002B0F3B">
                        <w:rPr>
                          <w:noProof/>
                          <w:position w:val="-10"/>
                        </w:rPr>
                      </w:r>
                      <w:r w:rsidR="001A776C" w:rsidRPr="002B0F3B">
                        <w:rPr>
                          <w:noProof/>
                          <w:position w:val="-10"/>
                        </w:rPr>
                        <w:object w:dxaOrig="4965" w:dyaOrig="360">
                          <v:shape id="_x0000_i1100" type="#_x0000_t75" style="width:248.2pt;height:18.15pt" o:ole="">
                            <v:imagedata r:id="rId113" o:title=""/>
                          </v:shape>
                          <o:OLEObject Type="Embed" ProgID="Equation.DSMT4" ShapeID="_x0000_i1100" DrawAspect="Content" ObjectID="_1710588263" r:id="rId115"/>
                        </w:object>
                      </w: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337FC1" w:rsidRPr="00B30D87" w:rsidRDefault="00337FC1" w:rsidP="00337FC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6902F0D" wp14:editId="146A063A">
                <wp:simplePos x="0" y="0"/>
                <wp:positionH relativeFrom="page">
                  <wp:posOffset>95250</wp:posOffset>
                </wp:positionH>
                <wp:positionV relativeFrom="paragraph">
                  <wp:posOffset>1924050</wp:posOffset>
                </wp:positionV>
                <wp:extent cx="3771900" cy="1495425"/>
                <wp:effectExtent l="0" t="0" r="19050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14954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CA32BF" w:rsidRPr="005F022B" w:rsidRDefault="00CA32BF" w:rsidP="00CA32BF">
                            <w:pPr>
                              <w:shd w:val="clear" w:color="auto" w:fill="DEEAF6" w:themeFill="accent1" w:themeFillTint="33"/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4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CA32BF" w:rsidRPr="00CA32BF" w:rsidRDefault="00CA32BF" w:rsidP="00CA32BF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1095" w:dyaOrig="285">
                                <v:shape id="_x0000_i1102" type="#_x0000_t75" style="width:55pt;height:14.05pt" o:ole="">
                                  <v:imagedata r:id="rId116" o:title=""/>
                                </v:shape>
                                <o:OLEObject Type="Embed" ProgID="Equation.DSMT4" ShapeID="_x0000_i1102" DrawAspect="Content" ObjectID="_1710588264" r:id="rId117"/>
                              </w:object>
                            </w: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ont des nombres rationnels tels que:</w:t>
                            </w:r>
                          </w:p>
                          <w:p w:rsidR="00CA32BF" w:rsidRPr="00CA32BF" w:rsidRDefault="00CA32BF" w:rsidP="00CA32BF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   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42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42"/>
                              </w:rPr>
                              <w:object w:dxaOrig="2475" w:dyaOrig="960">
                                <v:shape id="_x0000_i1104" type="#_x0000_t75" style="width:123.5pt;height:48pt" o:ole="">
                                  <v:imagedata r:id="rId118" o:title=""/>
                                </v:shape>
                                <o:OLEObject Type="Embed" ProgID="Equation.DSMT4" ShapeID="_x0000_i1104" DrawAspect="Content" ObjectID="_1710588265" r:id="rId119"/>
                              </w:object>
                            </w:r>
                          </w:p>
                          <w:p w:rsidR="00CA32BF" w:rsidRPr="00CA32BF" w:rsidRDefault="00CA32BF" w:rsidP="00CA32BF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</w:rPr>
                              <w:t xml:space="preserve">Encadrer: </w:t>
                            </w:r>
                            <w:r w:rsidR="001A776C" w:rsidRPr="002B0F3B">
                              <w:rPr>
                                <w:noProof/>
                                <w:position w:val="-10"/>
                              </w:rPr>
                            </w:r>
                            <w:r w:rsidR="001A776C" w:rsidRPr="002B0F3B">
                              <w:rPr>
                                <w:noProof/>
                                <w:position w:val="-10"/>
                              </w:rPr>
                              <w:object w:dxaOrig="2580" w:dyaOrig="315">
                                <v:shape id="_x0000_i1106" type="#_x0000_t75" style="width:128.8pt;height:15.8pt" o:ole="">
                                  <v:imagedata r:id="rId120" o:title=""/>
                                </v:shape>
                                <o:OLEObject Type="Embed" ProgID="Equation.DSMT4" ShapeID="_x0000_i1106" DrawAspect="Content" ObjectID="_1710588266" r:id="rId121"/>
                              </w:object>
                            </w:r>
                          </w:p>
                          <w:p w:rsidR="00CA32BF" w:rsidRPr="00B30D87" w:rsidRDefault="00CA32BF" w:rsidP="00CA32BF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902F0D" id="Rectangle 13" o:spid="_x0000_s1040" style="position:absolute;margin-left:7.5pt;margin-top:151.5pt;width:297pt;height:117.75pt;z-index:2516807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" fillcolor="window" strokecolor="windowText" strokeweight="1.5pt">
                <v:textbox>
                  <w:txbxContent>
                    <w:p w:rsidR="00CA32BF" w:rsidRPr="005F022B" w:rsidRDefault="00CA32BF" w:rsidP="00CA32BF">
                      <w:pPr>
                        <w:shd w:val="clear" w:color="auto" w:fill="DEEAF6" w:themeFill="accent1" w:themeFillTint="33"/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4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CA32BF" w:rsidRPr="00CA32BF" w:rsidRDefault="00CA32BF" w:rsidP="00CA32BF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1095" w:dyaOrig="285">
                          <v:shape id="_x0000_i1102" type="#_x0000_t75" style="width:55pt;height:14.05pt" o:ole="">
                            <v:imagedata r:id="rId116" o:title=""/>
                          </v:shape>
                          <o:OLEObject Type="Embed" ProgID="Equation.DSMT4" ShapeID="_x0000_i1102" DrawAspect="Content" ObjectID="_1710588264" r:id="rId122"/>
                        </w:object>
                      </w: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sont des nombres rationnels tels que:</w:t>
                      </w:r>
                    </w:p>
                    <w:p w:rsidR="00CA32BF" w:rsidRPr="00CA32BF" w:rsidRDefault="00CA32BF" w:rsidP="00CA32BF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                 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42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42"/>
                        </w:rPr>
                        <w:object w:dxaOrig="2475" w:dyaOrig="960">
                          <v:shape id="_x0000_i1104" type="#_x0000_t75" style="width:123.5pt;height:48pt" o:ole="">
                            <v:imagedata r:id="rId118" o:title=""/>
                          </v:shape>
                          <o:OLEObject Type="Embed" ProgID="Equation.DSMT4" ShapeID="_x0000_i1104" DrawAspect="Content" ObjectID="_1710588265" r:id="rId123"/>
                        </w:object>
                      </w:r>
                    </w:p>
                    <w:p w:rsidR="00CA32BF" w:rsidRPr="00CA32BF" w:rsidRDefault="00CA32BF" w:rsidP="00CA32BF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</w:rPr>
                        <w:t xml:space="preserve">Encadrer: </w:t>
                      </w:r>
                      <w:r w:rsidR="001A776C" w:rsidRPr="002B0F3B">
                        <w:rPr>
                          <w:noProof/>
                          <w:position w:val="-10"/>
                        </w:rPr>
                      </w:r>
                      <w:r w:rsidR="001A776C" w:rsidRPr="002B0F3B">
                        <w:rPr>
                          <w:noProof/>
                          <w:position w:val="-10"/>
                        </w:rPr>
                        <w:object w:dxaOrig="2580" w:dyaOrig="315">
                          <v:shape id="_x0000_i1106" type="#_x0000_t75" style="width:128.8pt;height:15.8pt" o:ole="">
                            <v:imagedata r:id="rId120" o:title=""/>
                          </v:shape>
                          <o:OLEObject Type="Embed" ProgID="Equation.DSMT4" ShapeID="_x0000_i1106" DrawAspect="Content" ObjectID="_1710588266" r:id="rId124"/>
                        </w:object>
                      </w:r>
                    </w:p>
                    <w:p w:rsidR="00CA32BF" w:rsidRPr="00B30D87" w:rsidRDefault="00CA32BF" w:rsidP="00CA32BF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71ACEA6" wp14:editId="6A769756">
                <wp:simplePos x="0" y="0"/>
                <wp:positionH relativeFrom="page">
                  <wp:posOffset>3914775</wp:posOffset>
                </wp:positionH>
                <wp:positionV relativeFrom="paragraph">
                  <wp:posOffset>647700</wp:posOffset>
                </wp:positionV>
                <wp:extent cx="3771900" cy="3514725"/>
                <wp:effectExtent l="0" t="0" r="19050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35147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9F7341" w:rsidRPr="005F022B" w:rsidRDefault="009F7341" w:rsidP="00337FC1">
                            <w:pPr>
                              <w:shd w:val="clear" w:color="auto" w:fill="DEEAF6" w:themeFill="accent1" w:themeFillTint="33"/>
                              <w:spacing w:after="0"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Exercice 1</w:t>
                            </w:r>
                            <w:r w:rsidR="00337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>6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9F7341" w:rsidRDefault="009F7341" w:rsidP="00337FC1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</w:t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1A776C" w:rsidRPr="00265E90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195" w:dyaOrig="225">
                                <v:shape id="_x0000_i1108" type="#_x0000_t75" style="width:9.95pt;height:11.1pt" o:ole="">
                                  <v:imagedata r:id="rId81" o:title=""/>
                                </v:shape>
                                <o:OLEObject Type="Embed" ProgID="Equation.DSMT4" ShapeID="_x0000_i1108" DrawAspect="Content" ObjectID="_1710588267" r:id="rId125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nombre rationnel </w:t>
                            </w:r>
                            <w:r w:rsidRPr="00265E90">
                              <w:rPr>
                                <w:rFonts w:ascii="Comic Sans MS" w:hAnsi="Comic Sans MS"/>
                                <w:lang w:val="fr-MC"/>
                              </w:rPr>
                              <w:t>:</w:t>
                            </w:r>
                          </w:p>
                          <w:p w:rsidR="009F7341" w:rsidRDefault="009F7341" w:rsidP="00337FC1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Résoudre les inéquations suivantes :         </w:t>
                            </w:r>
                          </w:p>
                          <w:p w:rsidR="009F7341" w:rsidRPr="009F7341" w:rsidRDefault="009F7341" w:rsidP="009F7341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 </w:t>
                            </w:r>
                            <w:r w:rsidR="001A776C" w:rsidRPr="009F7341">
                              <w:rPr>
                                <w:noProof/>
                                <w:position w:val="-184"/>
                              </w:rPr>
                            </w:r>
                            <w:r w:rsidR="001A776C" w:rsidRPr="009F7341">
                              <w:rPr>
                                <w:noProof/>
                                <w:position w:val="-184"/>
                              </w:rPr>
                              <w:object w:dxaOrig="4395" w:dyaOrig="4455">
                                <v:shape id="_x0000_i1110" type="#_x0000_t75" style="width:219.5pt;height:223pt" o:ole="">
                                  <v:imagedata r:id="rId126" o:title=""/>
                                </v:shape>
                                <o:OLEObject Type="Embed" ProgID="Equation.DSMT4" ShapeID="_x0000_i1110" DrawAspect="Content" ObjectID="_1710588268" r:id="rId127"/>
                              </w:object>
                            </w: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9F7341" w:rsidRPr="00B30D87" w:rsidRDefault="009F7341" w:rsidP="009F7341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71ACEA6" id="Rectangle 17" o:spid="_x0000_s1041" style="position:absolute;margin-left:308.25pt;margin-top:51pt;width:297pt;height:276.75pt;z-index:2516848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" fillcolor="window" strokecolor="windowText" strokeweight="1.5pt">
                <v:textbox>
                  <w:txbxContent>
                    <w:p w:rsidR="009F7341" w:rsidRPr="005F022B" w:rsidRDefault="009F7341" w:rsidP="00337FC1">
                      <w:pPr>
                        <w:shd w:val="clear" w:color="auto" w:fill="DEEAF6" w:themeFill="accent1" w:themeFillTint="33"/>
                        <w:spacing w:after="0"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Exercice 1</w:t>
                      </w:r>
                      <w:r w:rsidR="00337FC1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>6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9F7341" w:rsidRDefault="009F7341" w:rsidP="00337FC1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</w:t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1A776C" w:rsidRPr="00265E90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195" w:dyaOrig="225">
                          <v:shape id="_x0000_i1108" type="#_x0000_t75" style="width:9.95pt;height:11.1pt" o:ole="">
                            <v:imagedata r:id="rId81" o:title=""/>
                          </v:shape>
                          <o:OLEObject Type="Embed" ProgID="Equation.DSMT4" ShapeID="_x0000_i1108" DrawAspect="Content" ObjectID="_1710588267" r:id="rId128"/>
                        </w:objec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est un nombre rationnel </w:t>
                      </w:r>
                      <w:r w:rsidRPr="00265E90">
                        <w:rPr>
                          <w:rFonts w:ascii="Comic Sans MS" w:hAnsi="Comic Sans MS"/>
                          <w:lang w:val="fr-MC"/>
                        </w:rPr>
                        <w:t>:</w:t>
                      </w:r>
                    </w:p>
                    <w:p w:rsidR="009F7341" w:rsidRDefault="009F7341" w:rsidP="00337FC1">
                      <w:pPr>
                        <w:pStyle w:val="Paragraphedeliste"/>
                        <w:spacing w:after="0" w:line="240" w:lineRule="auto"/>
                        <w:ind w:left="0" w:firstLine="155"/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Résoudre les inéquations suivantes :         </w:t>
                      </w:r>
                    </w:p>
                    <w:p w:rsidR="009F7341" w:rsidRPr="009F7341" w:rsidRDefault="009F7341" w:rsidP="009F7341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 </w:t>
                      </w:r>
                      <w:r w:rsidR="001A776C" w:rsidRPr="009F7341">
                        <w:rPr>
                          <w:noProof/>
                          <w:position w:val="-184"/>
                        </w:rPr>
                      </w:r>
                      <w:r w:rsidR="001A776C" w:rsidRPr="009F7341">
                        <w:rPr>
                          <w:noProof/>
                          <w:position w:val="-184"/>
                        </w:rPr>
                        <w:object w:dxaOrig="4395" w:dyaOrig="4455">
                          <v:shape id="_x0000_i1110" type="#_x0000_t75" style="width:219.5pt;height:223pt" o:ole="">
                            <v:imagedata r:id="rId126" o:title=""/>
                          </v:shape>
                          <o:OLEObject Type="Embed" ProgID="Equation.DSMT4" ShapeID="_x0000_i1110" DrawAspect="Content" ObjectID="_1710588268" r:id="rId129"/>
                        </w:object>
                      </w: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9F7341" w:rsidRPr="00B30D87" w:rsidRDefault="009F7341" w:rsidP="009F7341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902F0D" wp14:editId="146A063A">
                <wp:simplePos x="0" y="0"/>
                <wp:positionH relativeFrom="page">
                  <wp:posOffset>104775</wp:posOffset>
                </wp:positionH>
                <wp:positionV relativeFrom="paragraph">
                  <wp:posOffset>647700</wp:posOffset>
                </wp:positionV>
                <wp:extent cx="3771900" cy="1228725"/>
                <wp:effectExtent l="0" t="0" r="19050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71900" cy="12287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CA32BF" w:rsidRPr="005F022B" w:rsidRDefault="00CA32BF" w:rsidP="00CA32BF">
                            <w:pPr>
                              <w:shd w:val="clear" w:color="auto" w:fill="DEEAF6" w:themeFill="accent1" w:themeFillTint="33"/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Exercice 13 </w:t>
                            </w:r>
                            <w:r w:rsidRPr="005F022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val="fr-MC"/>
                              </w:rPr>
                              <w:t xml:space="preserve">: </w:t>
                            </w:r>
                          </w:p>
                          <w:p w:rsidR="00CA32BF" w:rsidRPr="00CA32BF" w:rsidRDefault="00CA32BF" w:rsidP="00CA32BF">
                            <w:pPr>
                              <w:pStyle w:val="Paragraphedeliste"/>
                              <w:spacing w:after="0" w:line="240" w:lineRule="auto"/>
                              <w:ind w:left="0" w:firstLine="155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705" w:dyaOrig="285">
                                <v:shape id="_x0000_i1112" type="#_x0000_t75" style="width:35.1pt;height:14.05pt" o:ole="">
                                  <v:imagedata r:id="rId130" o:title=""/>
                                </v:shape>
                                <o:OLEObject Type="Embed" ProgID="Equation.DSMT4" ShapeID="_x0000_i1112" DrawAspect="Content" ObjectID="_1710588269" r:id="rId131"/>
                              </w:object>
                            </w: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ont deux nombres rationnels tels que:</w:t>
                            </w:r>
                          </w:p>
                          <w:p w:rsidR="00CA32BF" w:rsidRPr="00CA32BF" w:rsidRDefault="00CA32BF" w:rsidP="00CA32BF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2745" w:dyaOrig="315">
                                <v:shape id="_x0000_i1114" type="#_x0000_t75" style="width:137pt;height:15.8pt" o:ole="">
                                  <v:imagedata r:id="rId132" o:title=""/>
                                </v:shape>
                                <o:OLEObject Type="Embed" ProgID="Equation.DSMT4" ShapeID="_x0000_i1114" DrawAspect="Content" ObjectID="_1710588270" r:id="rId133"/>
                              </w:object>
                            </w:r>
                          </w:p>
                          <w:p w:rsidR="00CA32BF" w:rsidRPr="00CA32BF" w:rsidRDefault="00CA32BF" w:rsidP="00CA32BF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</w:rPr>
                              <w:t xml:space="preserve">Encadrer: </w:t>
                            </w:r>
                          </w:p>
                          <w:p w:rsidR="00CA32BF" w:rsidRPr="00CA32BF" w:rsidRDefault="00CA32BF" w:rsidP="00CA32BF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CA32BF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</w:t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</w:r>
                            <w:r w:rsidR="001A776C" w:rsidRPr="00CA32BF">
                              <w:rPr>
                                <w:rFonts w:ascii="Comic Sans MS" w:hAnsi="Comic Sans MS"/>
                                <w:noProof/>
                                <w:position w:val="-10"/>
                              </w:rPr>
                              <w:object w:dxaOrig="2895" w:dyaOrig="315">
                                <v:shape id="_x0000_i1116" type="#_x0000_t75" style="width:144.6pt;height:15.8pt" o:ole="">
                                  <v:imagedata r:id="rId134" o:title=""/>
                                </v:shape>
                                <o:OLEObject Type="Embed" ProgID="Equation.DSMT4" ShapeID="_x0000_i1116" DrawAspect="Content" ObjectID="_1710588271" r:id="rId135"/>
                              </w:object>
                            </w:r>
                          </w:p>
                          <w:p w:rsidR="00CA32BF" w:rsidRPr="00B30D87" w:rsidRDefault="00CA32BF" w:rsidP="00CA32BF">
                            <w:pPr>
                              <w:spacing w:before="240" w:line="240" w:lineRule="auto"/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CA32BF" w:rsidRPr="00B30D87" w:rsidRDefault="00CA32BF" w:rsidP="00CA32B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6902F0D" id="Rectangle 11" o:spid="_x0000_s1042" style="position:absolute;margin-left:8.25pt;margin-top:51pt;width:297pt;height:96.75pt;z-index:2516787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" fillcolor="window" strokecolor="windowText" strokeweight="1.5pt">
                <v:textbox>
                  <w:txbxContent>
                    <w:p w:rsidR="00CA32BF" w:rsidRPr="005F022B" w:rsidRDefault="00CA32BF" w:rsidP="00CA32BF">
                      <w:pPr>
                        <w:shd w:val="clear" w:color="auto" w:fill="DEEAF6" w:themeFill="accent1" w:themeFillTint="33"/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Exercice 13 </w:t>
                      </w:r>
                      <w:r w:rsidRPr="005F022B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val="fr-MC"/>
                        </w:rPr>
                        <w:t xml:space="preserve">: </w:t>
                      </w:r>
                    </w:p>
                    <w:p w:rsidR="00CA32BF" w:rsidRPr="00CA32BF" w:rsidRDefault="00CA32BF" w:rsidP="00CA32BF">
                      <w:pPr>
                        <w:pStyle w:val="Paragraphedeliste"/>
                        <w:spacing w:after="0" w:line="240" w:lineRule="auto"/>
                        <w:ind w:left="0" w:firstLine="155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705" w:dyaOrig="285">
                          <v:shape id="_x0000_i1112" type="#_x0000_t75" style="width:35.1pt;height:14.05pt" o:ole="">
                            <v:imagedata r:id="rId130" o:title=""/>
                          </v:shape>
                          <o:OLEObject Type="Embed" ProgID="Equation.DSMT4" ShapeID="_x0000_i1112" DrawAspect="Content" ObjectID="_1710588269" r:id="rId136"/>
                        </w:object>
                      </w: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sont deux nombres rationnels tels que:</w:t>
                      </w:r>
                    </w:p>
                    <w:p w:rsidR="00CA32BF" w:rsidRPr="00CA32BF" w:rsidRDefault="00CA32BF" w:rsidP="00CA32BF">
                      <w:pPr>
                        <w:spacing w:after="0" w:line="240" w:lineRule="auto"/>
                        <w:rPr>
                          <w:rFonts w:ascii="Comic Sans MS" w:hAnsi="Comic Sans MS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           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2745" w:dyaOrig="315">
                          <v:shape id="_x0000_i1114" type="#_x0000_t75" style="width:137pt;height:15.8pt" o:ole="">
                            <v:imagedata r:id="rId132" o:title=""/>
                          </v:shape>
                          <o:OLEObject Type="Embed" ProgID="Equation.DSMT4" ShapeID="_x0000_i1114" DrawAspect="Content" ObjectID="_1710588270" r:id="rId137"/>
                        </w:object>
                      </w:r>
                    </w:p>
                    <w:p w:rsidR="00CA32BF" w:rsidRPr="00CA32BF" w:rsidRDefault="00CA32BF" w:rsidP="00CA32BF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</w:rPr>
                        <w:t xml:space="preserve">Encadrer: </w:t>
                      </w:r>
                    </w:p>
                    <w:p w:rsidR="00CA32BF" w:rsidRPr="00CA32BF" w:rsidRDefault="00CA32BF" w:rsidP="00CA32BF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CA32BF">
                        <w:rPr>
                          <w:rFonts w:ascii="Comic Sans MS" w:hAnsi="Comic Sans MS"/>
                          <w:lang w:val="fr-MC"/>
                        </w:rPr>
                        <w:t xml:space="preserve">                  </w:t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</w:r>
                      <w:r w:rsidR="001A776C" w:rsidRPr="00CA32BF">
                        <w:rPr>
                          <w:rFonts w:ascii="Comic Sans MS" w:hAnsi="Comic Sans MS"/>
                          <w:noProof/>
                          <w:position w:val="-10"/>
                        </w:rPr>
                        <w:object w:dxaOrig="2895" w:dyaOrig="315">
                          <v:shape id="_x0000_i1116" type="#_x0000_t75" style="width:144.6pt;height:15.8pt" o:ole="">
                            <v:imagedata r:id="rId134" o:title=""/>
                          </v:shape>
                          <o:OLEObject Type="Embed" ProgID="Equation.DSMT4" ShapeID="_x0000_i1116" DrawAspect="Content" ObjectID="_1710588271" r:id="rId138"/>
                        </w:object>
                      </w:r>
                    </w:p>
                    <w:p w:rsidR="00CA32BF" w:rsidRPr="00B30D87" w:rsidRDefault="00CA32BF" w:rsidP="00CA32BF">
                      <w:pPr>
                        <w:spacing w:before="240" w:line="240" w:lineRule="auto"/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CA32BF" w:rsidRPr="00B30D87" w:rsidRDefault="00CA32BF" w:rsidP="00CA32B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</w:p>
    <w:sectPr w:rsidR="00CA32BF" w:rsidRPr="00CA32BF" w:rsidSect="00B17FF2">
      <w:headerReference w:type="default" r:id="rId139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A046FD" w:rsidRDefault="00A046FD" w:rsidP="00CA32BF">
      <w:pPr>
        <w:spacing w:after="0" w:line="240" w:lineRule="auto"/>
      </w:pPr>
      <w:r>
        <w:separator/>
      </w:r>
    </w:p>
  </w:endnote>
  <w:endnote w:type="continuationSeparator" w:id="0">
    <w:p w:rsidR="00A046FD" w:rsidRDefault="00A046FD" w:rsidP="00CA32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A046FD" w:rsidRDefault="00A046FD" w:rsidP="00CA32BF">
      <w:pPr>
        <w:spacing w:after="0" w:line="240" w:lineRule="auto"/>
      </w:pPr>
      <w:r>
        <w:separator/>
      </w:r>
    </w:p>
  </w:footnote>
  <w:footnote w:type="continuationSeparator" w:id="0">
    <w:p w:rsidR="00A046FD" w:rsidRDefault="00A046FD" w:rsidP="00CA32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337FC1" w:rsidRDefault="006A54D1">
    <w:pPr>
      <w:pStyle w:val="En-tte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E501F86" wp14:editId="02D6156D">
              <wp:simplePos x="0" y="0"/>
              <wp:positionH relativeFrom="margin">
                <wp:posOffset>4676775</wp:posOffset>
              </wp:positionH>
              <wp:positionV relativeFrom="paragraph">
                <wp:posOffset>-362585</wp:posOffset>
              </wp:positionV>
              <wp:extent cx="2491991" cy="1026543"/>
              <wp:effectExtent l="0" t="0" r="22860" b="21590"/>
              <wp:wrapNone/>
              <wp:docPr id="22" name="Flowchart: Alternate Process 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91991" cy="1026543"/>
                      </a:xfrm>
                      <a:prstGeom prst="flowChartAlternateProcess">
                        <a:avLst/>
                      </a:prstGeom>
                      <a:noFill/>
                      <a:ln w="1905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</wps:spPr>
                    <wps:txbx>
                      <w:txbxContent>
                        <w:p w:rsidR="00337FC1" w:rsidRDefault="00337FC1" w:rsidP="00337FC1">
                          <w:pPr>
                            <w:bidi/>
                            <w:spacing w:after="0" w:line="276" w:lineRule="auto"/>
                            <w:jc w:val="right"/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  <w:t>Niveau : 2AC</w:t>
                          </w:r>
                        </w:p>
                        <w:p w:rsidR="00337FC1" w:rsidRDefault="00337FC1" w:rsidP="00337FC1">
                          <w:pPr>
                            <w:bidi/>
                            <w:spacing w:after="0" w:line="276" w:lineRule="auto"/>
                            <w:jc w:val="right"/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  <w:t>Année scolaire :2021/2022</w:t>
                          </w:r>
                        </w:p>
                        <w:p w:rsidR="00337FC1" w:rsidRPr="00854ED1" w:rsidRDefault="00337FC1" w:rsidP="00337FC1">
                          <w:pPr>
                            <w:bidi/>
                            <w:spacing w:after="0" w:line="276" w:lineRule="auto"/>
                            <w:jc w:val="right"/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</w:pPr>
                          <w:r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  <w:t>Prof : BAKHIRA Noureddine</w:t>
                          </w:r>
                        </w:p>
                        <w:p w:rsidR="00337FC1" w:rsidRDefault="00337FC1" w:rsidP="00337FC1">
                          <w:pPr>
                            <w:bidi/>
                            <w:spacing w:after="0"/>
                            <w:jc w:val="center"/>
                            <w:rPr>
                              <w:rFonts w:ascii="Algerian" w:hAnsi="Algerian" w:cs="arabswell_1"/>
                              <w:color w:val="000000" w:themeColor="text1"/>
                              <w:sz w:val="28"/>
                              <w:szCs w:val="26"/>
                              <w:lang w:val="fr-FR"/>
                            </w:rPr>
                          </w:pPr>
                        </w:p>
                        <w:p w:rsidR="00337FC1" w:rsidRDefault="00337FC1" w:rsidP="00337FC1">
                          <w:pPr>
                            <w:jc w:val="center"/>
                            <w:rPr>
                              <w:lang w:val="fr-FR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E501F86" id="_x0000_t176" coordsize="21600,21600" o:spt="176" adj="2700" path="m@0,qx0@0l0@2qy@0,21600l@1,21600qx21600@2l21600@0qy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gradientshapeok="t" limo="10800,10800" o:connecttype="custom" o:connectlocs="@8,0;0,@9;@8,@7;@6,@9" textboxrect="@3,@3,@4,@5"/>
            </v:shapetype>
            <v:shape id="Flowchart: Alternate Process 22" o:spid="_x0000_s1043" type="#_x0000_t176" style="position:absolute;margin-left:368.25pt;margin-top:-28.55pt;width:196.2pt;height:80.8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" filled="f" strokecolor="windowText" strokeweight="1.5pt">
              <v:textbox>
                <w:txbxContent>
                  <w:p w:rsidR="00337FC1" w:rsidRDefault="00337FC1" w:rsidP="00337FC1">
                    <w:pPr>
                      <w:bidi/>
                      <w:spacing w:after="0" w:line="276" w:lineRule="auto"/>
                      <w:jc w:val="right"/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color w:val="000000" w:themeColor="text1"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color w:val="000000" w:themeColor="text1"/>
                        <w:sz w:val="24"/>
                        <w:szCs w:val="24"/>
                        <w:lang w:val="fr-FR"/>
                      </w:rPr>
                      <w:t>Niveau : 2AC</w:t>
                    </w:r>
                  </w:p>
                  <w:p w:rsidR="00337FC1" w:rsidRDefault="00337FC1" w:rsidP="00337FC1">
                    <w:pPr>
                      <w:bidi/>
                      <w:spacing w:after="0" w:line="276" w:lineRule="auto"/>
                      <w:jc w:val="right"/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color w:val="000000" w:themeColor="text1"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color w:val="000000" w:themeColor="text1"/>
                        <w:sz w:val="24"/>
                        <w:szCs w:val="24"/>
                        <w:lang w:val="fr-FR"/>
                      </w:rPr>
                      <w:t>Année scolaire :2021/2022</w:t>
                    </w:r>
                  </w:p>
                  <w:p w:rsidR="00337FC1" w:rsidRPr="00854ED1" w:rsidRDefault="00337FC1" w:rsidP="00337FC1">
                    <w:pPr>
                      <w:bidi/>
                      <w:spacing w:after="0" w:line="276" w:lineRule="auto"/>
                      <w:jc w:val="right"/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color w:val="000000" w:themeColor="text1"/>
                        <w:sz w:val="24"/>
                        <w:szCs w:val="24"/>
                        <w:lang w:val="fr-FR"/>
                      </w:rPr>
                    </w:pPr>
                    <w:r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color w:val="000000" w:themeColor="text1"/>
                        <w:sz w:val="24"/>
                        <w:szCs w:val="24"/>
                        <w:lang w:val="fr-FR"/>
                      </w:rPr>
                      <w:t>Prof : BAKHIRA Noureddine</w:t>
                    </w:r>
                  </w:p>
                  <w:p w:rsidR="00337FC1" w:rsidRDefault="00337FC1" w:rsidP="00337FC1">
                    <w:pPr>
                      <w:bidi/>
                      <w:spacing w:after="0"/>
                      <w:jc w:val="center"/>
                      <w:rPr>
                        <w:rFonts w:ascii="Algerian" w:hAnsi="Algerian" w:cs="arabswell_1"/>
                        <w:color w:val="000000" w:themeColor="text1"/>
                        <w:sz w:val="28"/>
                        <w:szCs w:val="26"/>
                        <w:lang w:val="fr-FR"/>
                      </w:rPr>
                    </w:pPr>
                  </w:p>
                  <w:p w:rsidR="00337FC1" w:rsidRDefault="00337FC1" w:rsidP="00337FC1">
                    <w:pPr>
                      <w:jc w:val="center"/>
                      <w:rPr>
                        <w:lang w:val="fr-FR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59264" behindDoc="0" locked="0" layoutInCell="1" allowOverlap="1" wp14:anchorId="7B7CE02C" wp14:editId="00B0F5DE">
          <wp:simplePos x="0" y="0"/>
          <wp:positionH relativeFrom="margin">
            <wp:align>center</wp:align>
          </wp:positionH>
          <wp:positionV relativeFrom="paragraph">
            <wp:posOffset>-344805</wp:posOffset>
          </wp:positionV>
          <wp:extent cx="2390775" cy="988060"/>
          <wp:effectExtent l="0" t="0" r="9525" b="2540"/>
          <wp:wrapNone/>
          <wp:docPr id="20" name="Picture 20" descr="G:\logo fr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2" name="Picture 12" descr="G:\logo fr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90775" cy="9880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37FC1"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1944C37" wp14:editId="713CB3F7">
              <wp:simplePos x="0" y="0"/>
              <wp:positionH relativeFrom="margin">
                <wp:posOffset>-314325</wp:posOffset>
              </wp:positionH>
              <wp:positionV relativeFrom="paragraph">
                <wp:posOffset>-354330</wp:posOffset>
              </wp:positionV>
              <wp:extent cx="2447925" cy="997585"/>
              <wp:effectExtent l="0" t="0" r="28575" b="12065"/>
              <wp:wrapNone/>
              <wp:docPr id="21" name="Flowchart: Alternate Process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2447925" cy="997585"/>
                      </a:xfrm>
                      <a:prstGeom prst="flowChartAlternateProcess">
                        <a:avLst/>
                      </a:prstGeom>
                      <a:noFill/>
                      <a:ln w="19050" cap="flat" cmpd="sng" algn="ctr">
                        <a:solidFill>
                          <a:sysClr val="windowText" lastClr="000000"/>
                        </a:solidFill>
                        <a:prstDash val="solid"/>
                        <a:miter lim="800000"/>
                      </a:ln>
                      <a:effectLst/>
                    </wps:spPr>
                    <wps:txbx>
                      <w:txbxContent>
                        <w:p w:rsidR="00337FC1" w:rsidRPr="00854ED1" w:rsidRDefault="00337FC1" w:rsidP="00337FC1">
                          <w:pPr>
                            <w:spacing w:after="0" w:line="276" w:lineRule="auto"/>
                            <w:jc w:val="center"/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sz w:val="28"/>
                              <w:szCs w:val="26"/>
                              <w:u w:val="single"/>
                              <w:lang w:val="fr-FR"/>
                            </w:rPr>
                          </w:pPr>
                          <w:r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sz w:val="28"/>
                              <w:szCs w:val="26"/>
                              <w:u w:val="single"/>
                              <w:lang w:val="fr-FR"/>
                            </w:rPr>
                            <w:t>ORDRE ET OPERATIONS</w:t>
                          </w:r>
                        </w:p>
                        <w:p w:rsidR="00337FC1" w:rsidRDefault="00337FC1" w:rsidP="00337FC1">
                          <w:pPr>
                            <w:spacing w:after="0" w:line="240" w:lineRule="auto"/>
                            <w:jc w:val="center"/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sz w:val="24"/>
                              <w:szCs w:val="24"/>
                              <w:u w:val="single"/>
                              <w:lang w:val="fr-FR"/>
                            </w:rPr>
                          </w:pPr>
                          <w:r>
                            <w:rPr>
                              <w:rFonts w:ascii="Comic Sans MS" w:hAnsi="Comic Sans MS" w:cs="arabswell_1"/>
                              <w:b/>
                              <w:bCs/>
                              <w:i/>
                              <w:iCs/>
                              <w:sz w:val="24"/>
                              <w:szCs w:val="24"/>
                              <w:u w:val="single"/>
                              <w:lang w:val="fr-FR"/>
                            </w:rPr>
                            <w:t>( Série 13 )</w:t>
                          </w:r>
                        </w:p>
                        <w:p w:rsidR="00337FC1" w:rsidRDefault="00337FC1" w:rsidP="00337FC1">
                          <w:pPr>
                            <w:jc w:val="center"/>
                            <w:rPr>
                              <w:rFonts w:ascii="Comic Sans MS" w:hAnsi="Comic Sans MS"/>
                              <w:sz w:val="24"/>
                              <w:szCs w:val="24"/>
                              <w:lang w:val="fr-FR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41944C37" id="Flowchart: Alternate Process 21" o:spid="_x0000_s1044" type="#_x0000_t176" style="position:absolute;margin-left:-24.75pt;margin-top:-27.9pt;width:192.75pt;height:78.5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" filled="f" strokecolor="windowText" strokeweight="1.5pt">
              <v:textbox>
                <w:txbxContent>
                  <w:p w:rsidR="00337FC1" w:rsidRPr="00854ED1" w:rsidRDefault="00337FC1" w:rsidP="00337FC1">
                    <w:pPr>
                      <w:spacing w:after="0" w:line="276" w:lineRule="auto"/>
                      <w:jc w:val="center"/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sz w:val="28"/>
                        <w:szCs w:val="26"/>
                        <w:u w:val="single"/>
                        <w:lang w:val="fr-FR"/>
                      </w:rPr>
                    </w:pPr>
                    <w:r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sz w:val="28"/>
                        <w:szCs w:val="26"/>
                        <w:u w:val="single"/>
                        <w:lang w:val="fr-FR"/>
                      </w:rPr>
                      <w:t>ORDRE ET OPERATIONS</w:t>
                    </w:r>
                  </w:p>
                  <w:p w:rsidR="00337FC1" w:rsidRDefault="00337FC1" w:rsidP="00337FC1">
                    <w:pPr>
                      <w:spacing w:after="0" w:line="240" w:lineRule="auto"/>
                      <w:jc w:val="center"/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sz w:val="24"/>
                        <w:szCs w:val="24"/>
                        <w:u w:val="single"/>
                        <w:lang w:val="fr-FR"/>
                      </w:rPr>
                    </w:pPr>
                    <w:proofErr w:type="gramStart"/>
                    <w:r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sz w:val="24"/>
                        <w:szCs w:val="24"/>
                        <w:u w:val="single"/>
                        <w:lang w:val="fr-FR"/>
                      </w:rPr>
                      <w:t>( Série</w:t>
                    </w:r>
                    <w:proofErr w:type="gramEnd"/>
                    <w:r>
                      <w:rPr>
                        <w:rFonts w:ascii="Comic Sans MS" w:hAnsi="Comic Sans MS" w:cs="arabswell_1"/>
                        <w:b/>
                        <w:bCs/>
                        <w:i/>
                        <w:iCs/>
                        <w:sz w:val="24"/>
                        <w:szCs w:val="24"/>
                        <w:u w:val="single"/>
                        <w:lang w:val="fr-FR"/>
                      </w:rPr>
                      <w:t xml:space="preserve"> 13 )</w:t>
                    </w:r>
                  </w:p>
                  <w:p w:rsidR="00337FC1" w:rsidRDefault="00337FC1" w:rsidP="00337FC1">
                    <w:pPr>
                      <w:jc w:val="center"/>
                      <w:rPr>
                        <w:rFonts w:ascii="Comic Sans MS" w:hAnsi="Comic Sans MS"/>
                        <w:sz w:val="24"/>
                        <w:szCs w:val="24"/>
                        <w:lang w:val="fr-FR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B1C7C"/>
    <w:rsid w:val="001629F5"/>
    <w:rsid w:val="001A776C"/>
    <w:rsid w:val="00226C3A"/>
    <w:rsid w:val="00265E90"/>
    <w:rsid w:val="00284004"/>
    <w:rsid w:val="00337FC1"/>
    <w:rsid w:val="006A54D1"/>
    <w:rsid w:val="008B1C7C"/>
    <w:rsid w:val="009F7341"/>
    <w:rsid w:val="00A046FD"/>
    <w:rsid w:val="00A432C0"/>
    <w:rsid w:val="00B72524"/>
    <w:rsid w:val="00CA32BF"/>
    <w:rsid w:val="00E46A2E"/>
    <w:rsid w:val="00F203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8A426212-F9E2-41B5-A020-59EED72470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B1C7C"/>
    <w:pPr>
      <w:spacing w:line="256" w:lineRule="auto"/>
    </w:p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B1C7C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3Car">
    <w:name w:val="Titre 3 Car"/>
    <w:basedOn w:val="Policepardfaut"/>
    <w:link w:val="Titre3"/>
    <w:uiPriority w:val="9"/>
    <w:rsid w:val="008B1C7C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8B1C7C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CA32BF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A32BF"/>
  </w:style>
  <w:style w:type="paragraph" w:styleId="Pieddepage">
    <w:name w:val="footer"/>
    <w:basedOn w:val="Normal"/>
    <w:link w:val="PieddepageCar"/>
    <w:uiPriority w:val="99"/>
    <w:unhideWhenUsed/>
    <w:rsid w:val="00CA32BF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A32B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4.bin" /><Relationship Id="rId117" Type="http://schemas.openxmlformats.org/officeDocument/2006/relationships/oleObject" Target="embeddings/oleObject77.bin" /><Relationship Id="rId21" Type="http://schemas.openxmlformats.org/officeDocument/2006/relationships/oleObject" Target="embeddings/oleObject11.bin" /><Relationship Id="rId42" Type="http://schemas.openxmlformats.org/officeDocument/2006/relationships/oleObject" Target="embeddings/oleObject25.bin" /><Relationship Id="rId47" Type="http://schemas.openxmlformats.org/officeDocument/2006/relationships/image" Target="media/image15.wmf" /><Relationship Id="rId63" Type="http://schemas.openxmlformats.org/officeDocument/2006/relationships/oleObject" Target="embeddings/oleObject39.bin" /><Relationship Id="rId68" Type="http://schemas.openxmlformats.org/officeDocument/2006/relationships/image" Target="media/image21.wmf" /><Relationship Id="rId84" Type="http://schemas.openxmlformats.org/officeDocument/2006/relationships/oleObject" Target="embeddings/oleObject54.bin" /><Relationship Id="rId89" Type="http://schemas.openxmlformats.org/officeDocument/2006/relationships/image" Target="media/image28.wmf" /><Relationship Id="rId112" Type="http://schemas.openxmlformats.org/officeDocument/2006/relationships/oleObject" Target="embeddings/oleObject74.bin" /><Relationship Id="rId133" Type="http://schemas.openxmlformats.org/officeDocument/2006/relationships/oleObject" Target="embeddings/oleObject88.bin" /><Relationship Id="rId138" Type="http://schemas.openxmlformats.org/officeDocument/2006/relationships/oleObject" Target="embeddings/oleObject92.bin" /><Relationship Id="rId16" Type="http://schemas.openxmlformats.org/officeDocument/2006/relationships/oleObject" Target="embeddings/oleObject7.bin" /><Relationship Id="rId107" Type="http://schemas.openxmlformats.org/officeDocument/2006/relationships/oleObject" Target="embeddings/oleObject70.bin" /><Relationship Id="rId11" Type="http://schemas.openxmlformats.org/officeDocument/2006/relationships/image" Target="media/image3.wmf" /><Relationship Id="rId32" Type="http://schemas.openxmlformats.org/officeDocument/2006/relationships/image" Target="media/image9.wmf" /><Relationship Id="rId37" Type="http://schemas.openxmlformats.org/officeDocument/2006/relationships/oleObject" Target="embeddings/oleObject21.bin" /><Relationship Id="rId53" Type="http://schemas.openxmlformats.org/officeDocument/2006/relationships/oleObject" Target="embeddings/oleObject31.bin" /><Relationship Id="rId58" Type="http://schemas.openxmlformats.org/officeDocument/2006/relationships/oleObject" Target="embeddings/oleObject36.bin" /><Relationship Id="rId74" Type="http://schemas.openxmlformats.org/officeDocument/2006/relationships/oleObject" Target="embeddings/oleObject46.bin" /><Relationship Id="rId79" Type="http://schemas.openxmlformats.org/officeDocument/2006/relationships/oleObject" Target="embeddings/oleObject51.bin" /><Relationship Id="rId102" Type="http://schemas.openxmlformats.org/officeDocument/2006/relationships/oleObject" Target="embeddings/oleObject66.bin" /><Relationship Id="rId123" Type="http://schemas.openxmlformats.org/officeDocument/2006/relationships/oleObject" Target="embeddings/oleObject81.bin" /><Relationship Id="rId128" Type="http://schemas.openxmlformats.org/officeDocument/2006/relationships/oleObject" Target="embeddings/oleObject85.bin" /><Relationship Id="rId5" Type="http://schemas.openxmlformats.org/officeDocument/2006/relationships/endnotes" Target="endnotes.xml" /><Relationship Id="rId90" Type="http://schemas.openxmlformats.org/officeDocument/2006/relationships/oleObject" Target="embeddings/oleObject57.bin" /><Relationship Id="rId95" Type="http://schemas.openxmlformats.org/officeDocument/2006/relationships/oleObject" Target="embeddings/oleObject61.bin" /><Relationship Id="rId22" Type="http://schemas.openxmlformats.org/officeDocument/2006/relationships/oleObject" Target="embeddings/oleObject12.bin" /><Relationship Id="rId27" Type="http://schemas.openxmlformats.org/officeDocument/2006/relationships/oleObject" Target="embeddings/oleObject15.bin" /><Relationship Id="rId43" Type="http://schemas.openxmlformats.org/officeDocument/2006/relationships/image" Target="media/image13.wmf" /><Relationship Id="rId48" Type="http://schemas.openxmlformats.org/officeDocument/2006/relationships/oleObject" Target="embeddings/oleObject28.bin" /><Relationship Id="rId64" Type="http://schemas.openxmlformats.org/officeDocument/2006/relationships/oleObject" Target="embeddings/oleObject40.bin" /><Relationship Id="rId69" Type="http://schemas.openxmlformats.org/officeDocument/2006/relationships/oleObject" Target="embeddings/oleObject43.bin" /><Relationship Id="rId113" Type="http://schemas.openxmlformats.org/officeDocument/2006/relationships/image" Target="media/image34.wmf" /><Relationship Id="rId118" Type="http://schemas.openxmlformats.org/officeDocument/2006/relationships/image" Target="media/image36.wmf" /><Relationship Id="rId134" Type="http://schemas.openxmlformats.org/officeDocument/2006/relationships/image" Target="media/image41.wmf" /><Relationship Id="rId139" Type="http://schemas.openxmlformats.org/officeDocument/2006/relationships/header" Target="header1.xml" /><Relationship Id="rId8" Type="http://schemas.openxmlformats.org/officeDocument/2006/relationships/oleObject" Target="embeddings/oleObject2.bin" /><Relationship Id="rId51" Type="http://schemas.openxmlformats.org/officeDocument/2006/relationships/image" Target="media/image17.wmf" /><Relationship Id="rId72" Type="http://schemas.openxmlformats.org/officeDocument/2006/relationships/oleObject" Target="embeddings/oleObject45.bin" /><Relationship Id="rId80" Type="http://schemas.openxmlformats.org/officeDocument/2006/relationships/oleObject" Target="embeddings/oleObject52.bin" /><Relationship Id="rId85" Type="http://schemas.openxmlformats.org/officeDocument/2006/relationships/image" Target="media/image26.wmf" /><Relationship Id="rId93" Type="http://schemas.openxmlformats.org/officeDocument/2006/relationships/oleObject" Target="embeddings/oleObject59.bin" /><Relationship Id="rId98" Type="http://schemas.openxmlformats.org/officeDocument/2006/relationships/oleObject" Target="embeddings/oleObject64.bin" /><Relationship Id="rId121" Type="http://schemas.openxmlformats.org/officeDocument/2006/relationships/oleObject" Target="embeddings/oleObject79.bin" /><Relationship Id="rId3" Type="http://schemas.openxmlformats.org/officeDocument/2006/relationships/webSettings" Target="webSettings.xml" /><Relationship Id="rId12" Type="http://schemas.openxmlformats.org/officeDocument/2006/relationships/oleObject" Target="embeddings/oleObject4.bin" /><Relationship Id="rId17" Type="http://schemas.openxmlformats.org/officeDocument/2006/relationships/image" Target="media/image5.wmf" /><Relationship Id="rId25" Type="http://schemas.openxmlformats.org/officeDocument/2006/relationships/image" Target="media/image7.wmf" /><Relationship Id="rId33" Type="http://schemas.openxmlformats.org/officeDocument/2006/relationships/oleObject" Target="embeddings/oleObject19.bin" /><Relationship Id="rId38" Type="http://schemas.openxmlformats.org/officeDocument/2006/relationships/oleObject" Target="embeddings/oleObject22.bin" /><Relationship Id="rId46" Type="http://schemas.openxmlformats.org/officeDocument/2006/relationships/oleObject" Target="embeddings/oleObject27.bin" /><Relationship Id="rId59" Type="http://schemas.openxmlformats.org/officeDocument/2006/relationships/image" Target="media/image18.wmf" /><Relationship Id="rId67" Type="http://schemas.openxmlformats.org/officeDocument/2006/relationships/oleObject" Target="embeddings/oleObject42.bin" /><Relationship Id="rId103" Type="http://schemas.openxmlformats.org/officeDocument/2006/relationships/image" Target="media/image32.wmf" /><Relationship Id="rId108" Type="http://schemas.openxmlformats.org/officeDocument/2006/relationships/oleObject" Target="embeddings/oleObject71.bin" /><Relationship Id="rId116" Type="http://schemas.openxmlformats.org/officeDocument/2006/relationships/image" Target="media/image35.wmf" /><Relationship Id="rId124" Type="http://schemas.openxmlformats.org/officeDocument/2006/relationships/oleObject" Target="embeddings/oleObject82.bin" /><Relationship Id="rId129" Type="http://schemas.openxmlformats.org/officeDocument/2006/relationships/oleObject" Target="embeddings/oleObject86.bin" /><Relationship Id="rId137" Type="http://schemas.openxmlformats.org/officeDocument/2006/relationships/oleObject" Target="embeddings/oleObject91.bin" /><Relationship Id="rId20" Type="http://schemas.openxmlformats.org/officeDocument/2006/relationships/oleObject" Target="embeddings/oleObject10.bin" /><Relationship Id="rId41" Type="http://schemas.openxmlformats.org/officeDocument/2006/relationships/image" Target="media/image12.wmf" /><Relationship Id="rId54" Type="http://schemas.openxmlformats.org/officeDocument/2006/relationships/oleObject" Target="embeddings/oleObject32.bin" /><Relationship Id="rId62" Type="http://schemas.openxmlformats.org/officeDocument/2006/relationships/image" Target="media/image19.wmf" /><Relationship Id="rId70" Type="http://schemas.openxmlformats.org/officeDocument/2006/relationships/oleObject" Target="embeddings/oleObject44.bin" /><Relationship Id="rId75" Type="http://schemas.openxmlformats.org/officeDocument/2006/relationships/oleObject" Target="embeddings/oleObject47.bin" /><Relationship Id="rId83" Type="http://schemas.openxmlformats.org/officeDocument/2006/relationships/image" Target="media/image25.wmf" /><Relationship Id="rId88" Type="http://schemas.openxmlformats.org/officeDocument/2006/relationships/oleObject" Target="embeddings/oleObject56.bin" /><Relationship Id="rId91" Type="http://schemas.openxmlformats.org/officeDocument/2006/relationships/image" Target="media/image29.wmf" /><Relationship Id="rId96" Type="http://schemas.openxmlformats.org/officeDocument/2006/relationships/oleObject" Target="embeddings/oleObject62.bin" /><Relationship Id="rId111" Type="http://schemas.openxmlformats.org/officeDocument/2006/relationships/oleObject" Target="embeddings/oleObject73.bin" /><Relationship Id="rId132" Type="http://schemas.openxmlformats.org/officeDocument/2006/relationships/image" Target="media/image40.wmf" /><Relationship Id="rId140" Type="http://schemas.openxmlformats.org/officeDocument/2006/relationships/fontTable" Target="fontTable.xml" /><Relationship Id="rId1" Type="http://schemas.openxmlformats.org/officeDocument/2006/relationships/styles" Target="styles.xml" /><Relationship Id="rId6" Type="http://schemas.openxmlformats.org/officeDocument/2006/relationships/image" Target="media/image1.wmf" /><Relationship Id="rId15" Type="http://schemas.openxmlformats.org/officeDocument/2006/relationships/image" Target="media/image4.wmf" /><Relationship Id="rId23" Type="http://schemas.openxmlformats.org/officeDocument/2006/relationships/image" Target="media/image6.wmf" /><Relationship Id="rId28" Type="http://schemas.openxmlformats.org/officeDocument/2006/relationships/oleObject" Target="embeddings/oleObject16.bin" /><Relationship Id="rId36" Type="http://schemas.openxmlformats.org/officeDocument/2006/relationships/image" Target="media/image11.wmf" /><Relationship Id="rId49" Type="http://schemas.openxmlformats.org/officeDocument/2006/relationships/image" Target="media/image16.wmf" /><Relationship Id="rId57" Type="http://schemas.openxmlformats.org/officeDocument/2006/relationships/oleObject" Target="embeddings/oleObject35.bin" /><Relationship Id="rId106" Type="http://schemas.openxmlformats.org/officeDocument/2006/relationships/oleObject" Target="embeddings/oleObject69.bin" /><Relationship Id="rId114" Type="http://schemas.openxmlformats.org/officeDocument/2006/relationships/oleObject" Target="embeddings/oleObject75.bin" /><Relationship Id="rId119" Type="http://schemas.openxmlformats.org/officeDocument/2006/relationships/oleObject" Target="embeddings/oleObject78.bin" /><Relationship Id="rId127" Type="http://schemas.openxmlformats.org/officeDocument/2006/relationships/oleObject" Target="embeddings/oleObject84.bin" /><Relationship Id="rId10" Type="http://schemas.openxmlformats.org/officeDocument/2006/relationships/oleObject" Target="embeddings/oleObject3.bin" /><Relationship Id="rId31" Type="http://schemas.openxmlformats.org/officeDocument/2006/relationships/oleObject" Target="embeddings/oleObject18.bin" /><Relationship Id="rId44" Type="http://schemas.openxmlformats.org/officeDocument/2006/relationships/oleObject" Target="embeddings/oleObject26.bin" /><Relationship Id="rId52" Type="http://schemas.openxmlformats.org/officeDocument/2006/relationships/oleObject" Target="embeddings/oleObject30.bin" /><Relationship Id="rId60" Type="http://schemas.openxmlformats.org/officeDocument/2006/relationships/oleObject" Target="embeddings/oleObject37.bin" /><Relationship Id="rId65" Type="http://schemas.openxmlformats.org/officeDocument/2006/relationships/oleObject" Target="embeddings/oleObject41.bin" /><Relationship Id="rId73" Type="http://schemas.openxmlformats.org/officeDocument/2006/relationships/image" Target="media/image23.wmf" /><Relationship Id="rId78" Type="http://schemas.openxmlformats.org/officeDocument/2006/relationships/oleObject" Target="embeddings/oleObject50.bin" /><Relationship Id="rId81" Type="http://schemas.openxmlformats.org/officeDocument/2006/relationships/image" Target="media/image24.wmf" /><Relationship Id="rId86" Type="http://schemas.openxmlformats.org/officeDocument/2006/relationships/oleObject" Target="embeddings/oleObject55.bin" /><Relationship Id="rId94" Type="http://schemas.openxmlformats.org/officeDocument/2006/relationships/oleObject" Target="embeddings/oleObject60.bin" /><Relationship Id="rId99" Type="http://schemas.openxmlformats.org/officeDocument/2006/relationships/image" Target="media/image30.wmf" /><Relationship Id="rId101" Type="http://schemas.openxmlformats.org/officeDocument/2006/relationships/image" Target="media/image31.wmf" /><Relationship Id="rId122" Type="http://schemas.openxmlformats.org/officeDocument/2006/relationships/oleObject" Target="embeddings/oleObject80.bin" /><Relationship Id="rId130" Type="http://schemas.openxmlformats.org/officeDocument/2006/relationships/image" Target="media/image39.wmf" /><Relationship Id="rId135" Type="http://schemas.openxmlformats.org/officeDocument/2006/relationships/oleObject" Target="embeddings/oleObject89.bin" /><Relationship Id="rId4" Type="http://schemas.openxmlformats.org/officeDocument/2006/relationships/footnotes" Target="footnotes.xml" /><Relationship Id="rId9" Type="http://schemas.openxmlformats.org/officeDocument/2006/relationships/image" Target="media/image2.wmf" /><Relationship Id="rId13" Type="http://schemas.openxmlformats.org/officeDocument/2006/relationships/oleObject" Target="embeddings/oleObject5.bin" /><Relationship Id="rId18" Type="http://schemas.openxmlformats.org/officeDocument/2006/relationships/oleObject" Target="embeddings/oleObject8.bin" /><Relationship Id="rId39" Type="http://schemas.openxmlformats.org/officeDocument/2006/relationships/oleObject" Target="embeddings/oleObject23.bin" /><Relationship Id="rId109" Type="http://schemas.openxmlformats.org/officeDocument/2006/relationships/image" Target="media/image33.wmf" /><Relationship Id="rId34" Type="http://schemas.openxmlformats.org/officeDocument/2006/relationships/image" Target="media/image10.wmf" /><Relationship Id="rId50" Type="http://schemas.openxmlformats.org/officeDocument/2006/relationships/oleObject" Target="embeddings/oleObject29.bin" /><Relationship Id="rId55" Type="http://schemas.openxmlformats.org/officeDocument/2006/relationships/oleObject" Target="embeddings/oleObject33.bin" /><Relationship Id="rId76" Type="http://schemas.openxmlformats.org/officeDocument/2006/relationships/oleObject" Target="embeddings/oleObject48.bin" /><Relationship Id="rId97" Type="http://schemas.openxmlformats.org/officeDocument/2006/relationships/oleObject" Target="embeddings/oleObject63.bin" /><Relationship Id="rId104" Type="http://schemas.openxmlformats.org/officeDocument/2006/relationships/oleObject" Target="embeddings/oleObject67.bin" /><Relationship Id="rId120" Type="http://schemas.openxmlformats.org/officeDocument/2006/relationships/image" Target="media/image37.wmf" /><Relationship Id="rId125" Type="http://schemas.openxmlformats.org/officeDocument/2006/relationships/oleObject" Target="embeddings/oleObject83.bin" /><Relationship Id="rId141" Type="http://schemas.openxmlformats.org/officeDocument/2006/relationships/theme" Target="theme/theme1.xml" /><Relationship Id="rId7" Type="http://schemas.openxmlformats.org/officeDocument/2006/relationships/oleObject" Target="embeddings/oleObject1.bin" /><Relationship Id="rId71" Type="http://schemas.openxmlformats.org/officeDocument/2006/relationships/image" Target="media/image22.wmf" /><Relationship Id="rId92" Type="http://schemas.openxmlformats.org/officeDocument/2006/relationships/oleObject" Target="embeddings/oleObject58.bin" /><Relationship Id="rId2" Type="http://schemas.openxmlformats.org/officeDocument/2006/relationships/settings" Target="settings.xml" /><Relationship Id="rId29" Type="http://schemas.openxmlformats.org/officeDocument/2006/relationships/image" Target="media/image8.wmf" /><Relationship Id="rId24" Type="http://schemas.openxmlformats.org/officeDocument/2006/relationships/oleObject" Target="embeddings/oleObject13.bin" /><Relationship Id="rId40" Type="http://schemas.openxmlformats.org/officeDocument/2006/relationships/oleObject" Target="embeddings/oleObject24.bin" /><Relationship Id="rId45" Type="http://schemas.openxmlformats.org/officeDocument/2006/relationships/image" Target="media/image14.wmf" /><Relationship Id="rId66" Type="http://schemas.openxmlformats.org/officeDocument/2006/relationships/image" Target="media/image20.wmf" /><Relationship Id="rId87" Type="http://schemas.openxmlformats.org/officeDocument/2006/relationships/image" Target="media/image27.wmf" /><Relationship Id="rId110" Type="http://schemas.openxmlformats.org/officeDocument/2006/relationships/oleObject" Target="embeddings/oleObject72.bin" /><Relationship Id="rId115" Type="http://schemas.openxmlformats.org/officeDocument/2006/relationships/oleObject" Target="embeddings/oleObject76.bin" /><Relationship Id="rId131" Type="http://schemas.openxmlformats.org/officeDocument/2006/relationships/oleObject" Target="embeddings/oleObject87.bin" /><Relationship Id="rId136" Type="http://schemas.openxmlformats.org/officeDocument/2006/relationships/oleObject" Target="embeddings/oleObject90.bin" /><Relationship Id="rId61" Type="http://schemas.openxmlformats.org/officeDocument/2006/relationships/oleObject" Target="embeddings/oleObject38.bin" /><Relationship Id="rId82" Type="http://schemas.openxmlformats.org/officeDocument/2006/relationships/oleObject" Target="embeddings/oleObject53.bin" /><Relationship Id="rId19" Type="http://schemas.openxmlformats.org/officeDocument/2006/relationships/oleObject" Target="embeddings/oleObject9.bin" /><Relationship Id="rId14" Type="http://schemas.openxmlformats.org/officeDocument/2006/relationships/oleObject" Target="embeddings/oleObject6.bin" /><Relationship Id="rId30" Type="http://schemas.openxmlformats.org/officeDocument/2006/relationships/oleObject" Target="embeddings/oleObject17.bin" /><Relationship Id="rId35" Type="http://schemas.openxmlformats.org/officeDocument/2006/relationships/oleObject" Target="embeddings/oleObject20.bin" /><Relationship Id="rId56" Type="http://schemas.openxmlformats.org/officeDocument/2006/relationships/oleObject" Target="embeddings/oleObject34.bin" /><Relationship Id="rId77" Type="http://schemas.openxmlformats.org/officeDocument/2006/relationships/oleObject" Target="embeddings/oleObject49.bin" /><Relationship Id="rId100" Type="http://schemas.openxmlformats.org/officeDocument/2006/relationships/oleObject" Target="embeddings/oleObject65.bin" /><Relationship Id="rId105" Type="http://schemas.openxmlformats.org/officeDocument/2006/relationships/oleObject" Target="embeddings/oleObject68.bin" /><Relationship Id="rId126" Type="http://schemas.openxmlformats.org/officeDocument/2006/relationships/image" Target="media/image38.wmf" 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</Words>
  <Characters>45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dcterms:created xsi:type="dcterms:W3CDTF">2022-04-04T14:37:00Z</dcterms:created>
  <dcterms:modified xsi:type="dcterms:W3CDTF">2022-04-04T14:37:00Z</dcterms:modified>
</cp:coreProperties>
</file>